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tblLook w:val="04A0" w:firstRow="1" w:lastRow="0" w:firstColumn="1" w:lastColumn="0" w:noHBand="0" w:noVBand="1"/>
      </w:tblPr>
      <w:tblGrid>
        <w:gridCol w:w="4929"/>
        <w:gridCol w:w="5492"/>
      </w:tblGrid>
      <w:tr w:rsidR="003D2978" w:rsidRPr="00154C39" w14:paraId="549F7D6A" w14:textId="77777777" w:rsidTr="003A6FBA">
        <w:tc>
          <w:tcPr>
            <w:tcW w:w="5057" w:type="dxa"/>
          </w:tcPr>
          <w:p w14:paraId="55540599" w14:textId="4F2C2C7A" w:rsidR="003D2978" w:rsidRPr="00154C39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</w:rPr>
            </w:pPr>
            <w:r w:rsidRPr="00154C39">
              <w:rPr>
                <w:b/>
              </w:rPr>
              <w:t xml:space="preserve"> </w:t>
            </w:r>
          </w:p>
        </w:tc>
        <w:tc>
          <w:tcPr>
            <w:tcW w:w="5625" w:type="dxa"/>
          </w:tcPr>
          <w:p w14:paraId="13679B45" w14:textId="0FAE03A9" w:rsidR="003D2978" w:rsidRPr="00154C39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</w:rPr>
            </w:pPr>
            <w:r w:rsidRPr="00154C39">
              <w:rPr>
                <w:b/>
              </w:rPr>
              <w:t xml:space="preserve">KIỂM TRA </w:t>
            </w:r>
            <w:r w:rsidR="005772D5" w:rsidRPr="00154C39">
              <w:rPr>
                <w:b/>
              </w:rPr>
              <w:t>GIỮA</w:t>
            </w:r>
            <w:r w:rsidRPr="00154C39">
              <w:rPr>
                <w:b/>
              </w:rPr>
              <w:t xml:space="preserve"> KỲ </w:t>
            </w:r>
            <w:r w:rsidR="005772D5" w:rsidRPr="00154C39">
              <w:rPr>
                <w:b/>
              </w:rPr>
              <w:t>2</w:t>
            </w:r>
          </w:p>
          <w:p w14:paraId="08BC73FF" w14:textId="64B6817C" w:rsidR="003D2978" w:rsidRPr="00154C39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</w:rPr>
            </w:pPr>
            <w:r w:rsidRPr="00154C39">
              <w:rPr>
                <w:b/>
              </w:rPr>
              <w:t>NĂM HỌC 202</w:t>
            </w:r>
            <w:r w:rsidR="00154C39" w:rsidRPr="00154C39">
              <w:rPr>
                <w:b/>
              </w:rPr>
              <w:t>3</w:t>
            </w:r>
            <w:r w:rsidRPr="00154C39">
              <w:rPr>
                <w:b/>
              </w:rPr>
              <w:t xml:space="preserve"> - 202</w:t>
            </w:r>
            <w:r w:rsidR="00154C39" w:rsidRPr="00154C39">
              <w:rPr>
                <w:b/>
              </w:rPr>
              <w:t>4</w:t>
            </w:r>
          </w:p>
          <w:p w14:paraId="1254D39A" w14:textId="77777777" w:rsidR="00E94C37" w:rsidRPr="00154C39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i/>
              </w:rPr>
            </w:pPr>
            <w:r w:rsidRPr="00154C39">
              <w:rPr>
                <w:i/>
              </w:rPr>
              <w:t>Môn: TOÁN - Lớp 1</w:t>
            </w:r>
            <w:r w:rsidR="00A0290F" w:rsidRPr="00154C39">
              <w:rPr>
                <w:i/>
              </w:rPr>
              <w:t>0</w:t>
            </w:r>
            <w:r w:rsidRPr="00154C39">
              <w:rPr>
                <w:i/>
              </w:rPr>
              <w:t xml:space="preserve"> </w:t>
            </w:r>
            <w:r w:rsidR="00A57EE3" w:rsidRPr="00154C39">
              <w:rPr>
                <w:i/>
              </w:rPr>
              <w:t>–</w:t>
            </w:r>
            <w:r w:rsidRPr="00154C39">
              <w:rPr>
                <w:i/>
              </w:rPr>
              <w:t xml:space="preserve"> </w:t>
            </w:r>
          </w:p>
          <w:p w14:paraId="40BAAD84" w14:textId="14E78E8F" w:rsidR="003D2978" w:rsidRPr="00154C39" w:rsidRDefault="00A57EE3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i/>
              </w:rPr>
            </w:pPr>
            <w:r w:rsidRPr="00154C39">
              <w:rPr>
                <w:i/>
                <w:highlight w:val="cyan"/>
              </w:rPr>
              <w:t xml:space="preserve">DÙNG </w:t>
            </w:r>
            <w:r w:rsidR="00E94C37" w:rsidRPr="00154C39">
              <w:rPr>
                <w:i/>
                <w:highlight w:val="cyan"/>
              </w:rPr>
              <w:t>CHO BỘ SÁCH KẾT NỐI TRI THỨC</w:t>
            </w:r>
          </w:p>
        </w:tc>
      </w:tr>
      <w:tr w:rsidR="003D2978" w:rsidRPr="00154C39" w14:paraId="0FCCAD59" w14:textId="77777777" w:rsidTr="003A6FBA">
        <w:tc>
          <w:tcPr>
            <w:tcW w:w="5057" w:type="dxa"/>
          </w:tcPr>
          <w:p w14:paraId="059B2AE5" w14:textId="0D066D9D" w:rsidR="003D2978" w:rsidRPr="00154C39" w:rsidRDefault="000169DB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  <w:bCs/>
                <w:iCs/>
                <w:color w:val="FF0000"/>
              </w:rPr>
            </w:pPr>
            <w:r w:rsidRPr="00154C39">
              <w:rPr>
                <w:b/>
                <w:bCs/>
                <w:iCs/>
                <w:color w:val="FF0000"/>
                <w:highlight w:val="yellow"/>
              </w:rPr>
              <w:t xml:space="preserve">ĐỀ SỐ </w:t>
            </w:r>
            <w:r w:rsidR="006515CB" w:rsidRPr="00154C39">
              <w:rPr>
                <w:b/>
                <w:bCs/>
                <w:iCs/>
                <w:color w:val="FF0000"/>
              </w:rPr>
              <w:t>4</w:t>
            </w:r>
          </w:p>
        </w:tc>
        <w:tc>
          <w:tcPr>
            <w:tcW w:w="5625" w:type="dxa"/>
          </w:tcPr>
          <w:p w14:paraId="2CC94F6F" w14:textId="77777777" w:rsidR="003D2978" w:rsidRPr="00154C39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i/>
              </w:rPr>
            </w:pPr>
            <w:r w:rsidRPr="00154C39">
              <w:rPr>
                <w:i/>
              </w:rPr>
              <w:t>Thời gian: 90 phút (Không kể thời gian phát đề)</w:t>
            </w:r>
          </w:p>
          <w:p w14:paraId="41F930A9" w14:textId="77777777" w:rsidR="003D2978" w:rsidRPr="00154C39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i/>
              </w:rPr>
            </w:pPr>
          </w:p>
        </w:tc>
      </w:tr>
    </w:tbl>
    <w:p w14:paraId="08F23493" w14:textId="77777777" w:rsidR="002C276D" w:rsidRPr="00154C39" w:rsidRDefault="002C276D" w:rsidP="002C276D">
      <w:pPr>
        <w:rPr>
          <w:lang w:val="x-none" w:eastAsia="x-none"/>
        </w:rPr>
      </w:pPr>
      <w:bookmarkStart w:id="0" w:name="s1"/>
      <w:bookmarkStart w:id="1" w:name="c36q"/>
      <w:bookmarkStart w:id="2" w:name="BMN_QUESTION36"/>
      <w:bookmarkStart w:id="3" w:name="c40q"/>
      <w:bookmarkStart w:id="4" w:name="EoF"/>
      <w:bookmarkStart w:id="5" w:name="SoF"/>
      <w:bookmarkEnd w:id="0"/>
      <w:bookmarkEnd w:id="1"/>
      <w:bookmarkEnd w:id="2"/>
      <w:bookmarkEnd w:id="3"/>
      <w:bookmarkEnd w:id="4"/>
      <w:bookmarkEnd w:id="5"/>
    </w:p>
    <w:p w14:paraId="566C73AE" w14:textId="77777777" w:rsidR="00154C39" w:rsidRPr="00154C39" w:rsidRDefault="00154C39" w:rsidP="00154C39">
      <w:pPr>
        <w:pStyle w:val="Heading3"/>
        <w:rPr>
          <w:rFonts w:ascii="Times New Roman" w:eastAsia="Calibri" w:hAnsi="Times New Roman"/>
          <w:sz w:val="24"/>
          <w:szCs w:val="24"/>
          <w:lang w:val="en-US"/>
        </w:rPr>
      </w:pPr>
      <w:bookmarkStart w:id="6" w:name="_Hlk157084865"/>
      <w:r w:rsidRPr="00154C39">
        <w:rPr>
          <w:rFonts w:ascii="Times New Roman" w:eastAsia="Calibri" w:hAnsi="Times New Roman"/>
          <w:sz w:val="24"/>
          <w:szCs w:val="24"/>
          <w:lang w:val="en-US"/>
        </w:rPr>
        <w:t xml:space="preserve">Phần </w:t>
      </w:r>
      <w:r w:rsidRPr="00154C39">
        <w:rPr>
          <w:rFonts w:ascii="Times New Roman" w:eastAsia="Calibri" w:hAnsi="Times New Roman"/>
          <w:sz w:val="24"/>
          <w:szCs w:val="24"/>
        </w:rPr>
        <w:t xml:space="preserve">1. </w:t>
      </w:r>
      <w:r w:rsidRPr="00154C39">
        <w:rPr>
          <w:rFonts w:ascii="Times New Roman" w:eastAsia="Calibri" w:hAnsi="Times New Roman"/>
          <w:sz w:val="24"/>
          <w:szCs w:val="24"/>
          <w:lang w:val="en-US"/>
        </w:rPr>
        <w:t>Câu trắc nghiệm nhiều phương án chọn.</w:t>
      </w:r>
    </w:p>
    <w:p w14:paraId="199EC151" w14:textId="77777777" w:rsidR="00154C39" w:rsidRPr="00154C39" w:rsidRDefault="00154C39" w:rsidP="00154C39">
      <w:pPr>
        <w:rPr>
          <w:rFonts w:eastAsia="Calibri"/>
          <w:i/>
          <w:iCs/>
          <w:lang w:eastAsia="x-none"/>
        </w:rPr>
      </w:pPr>
      <w:r w:rsidRPr="00154C39">
        <w:rPr>
          <w:rFonts w:eastAsia="Calibri"/>
          <w:i/>
          <w:iCs/>
          <w:lang w:eastAsia="x-none"/>
        </w:rPr>
        <w:t>Thí sinh trả lời từ câu 1 đến câu 12. Mỗi câu hỏi thí sinh chỉ chọn một phương án đúng nhất.</w:t>
      </w:r>
    </w:p>
    <w:p w14:paraId="7A6AF180" w14:textId="77777777" w:rsidR="00154C39" w:rsidRPr="00154C39" w:rsidRDefault="00154C39" w:rsidP="00154C39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Biểu thức nào sau đây là hàm số theo biến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01D77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5pt;height:11.25pt" o:ole="">
            <v:imagedata r:id="rId8" o:title=""/>
          </v:shape>
          <o:OLEObject Type="Embed" ProgID="Equation.DSMT4" ShapeID="_x0000_i1025" DrawAspect="Content" ObjectID="_1791403691" r:id="rId9"/>
        </w:object>
      </w:r>
      <w:r w:rsidRPr="00154C39">
        <w:rPr>
          <w:rFonts w:ascii="Times New Roman" w:hAnsi="Times New Roman" w:cs="Times New Roman"/>
          <w:sz w:val="24"/>
          <w:szCs w:val="24"/>
        </w:rPr>
        <w:t>?</w:t>
      </w:r>
    </w:p>
    <w:p w14:paraId="73BFBABA" w14:textId="77777777" w:rsidR="00154C39" w:rsidRPr="00154C39" w:rsidRDefault="00154C39" w:rsidP="00154C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154C39">
        <w:rPr>
          <w:b/>
          <w:color w:val="0000FF"/>
        </w:rPr>
        <w:t xml:space="preserve">A. </w:t>
      </w:r>
      <w:r w:rsidRPr="00154C39">
        <w:rPr>
          <w:position w:val="-10"/>
        </w:rPr>
        <w:object w:dxaOrig="1080" w:dyaOrig="360" w14:anchorId="258B4B4D">
          <v:shape id="_x0000_i1026" type="#_x0000_t75" style="width:54.1pt;height:17.9pt" o:ole="">
            <v:imagedata r:id="rId10" o:title=""/>
          </v:shape>
          <o:OLEObject Type="Embed" ProgID="Equation.DSMT4" ShapeID="_x0000_i1026" DrawAspect="Content" ObjectID="_1791403692" r:id="rId11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10"/>
        </w:rPr>
        <w:object w:dxaOrig="1120" w:dyaOrig="320" w14:anchorId="6BD48B6F">
          <v:shape id="_x0000_i1027" type="#_x0000_t75" style="width:56.2pt;height:15.8pt" o:ole="">
            <v:imagedata r:id="rId12" o:title=""/>
          </v:shape>
          <o:OLEObject Type="Embed" ProgID="Equation.DSMT4" ShapeID="_x0000_i1027" DrawAspect="Content" ObjectID="_1791403693" r:id="rId13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C. </w:t>
      </w:r>
      <w:r w:rsidRPr="00154C39">
        <w:rPr>
          <w:position w:val="-10"/>
        </w:rPr>
        <w:object w:dxaOrig="1080" w:dyaOrig="360" w14:anchorId="53F5FF95">
          <v:shape id="_x0000_i1028" type="#_x0000_t75" style="width:54.1pt;height:17.9pt" o:ole="">
            <v:imagedata r:id="rId14" o:title=""/>
          </v:shape>
          <o:OLEObject Type="Embed" ProgID="Equation.DSMT4" ShapeID="_x0000_i1028" DrawAspect="Content" ObjectID="_1791403694" r:id="rId15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D. </w:t>
      </w:r>
      <w:r w:rsidRPr="00154C39">
        <w:rPr>
          <w:position w:val="-10"/>
        </w:rPr>
        <w:object w:dxaOrig="1080" w:dyaOrig="360" w14:anchorId="1F5AE474">
          <v:shape id="_x0000_i1029" type="#_x0000_t75" style="width:54.1pt;height:17.9pt" o:ole="">
            <v:imagedata r:id="rId16" o:title=""/>
          </v:shape>
          <o:OLEObject Type="Embed" ProgID="Equation.DSMT4" ShapeID="_x0000_i1029" DrawAspect="Content" ObjectID="_1791403695" r:id="rId17"/>
        </w:object>
      </w:r>
      <w:r w:rsidRPr="00154C39">
        <w:t>.</w:t>
      </w:r>
    </w:p>
    <w:p w14:paraId="1D6B5BE5" w14:textId="77777777" w:rsidR="00154C39" w:rsidRPr="00154C39" w:rsidRDefault="00154C39" w:rsidP="00154C39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>Quan sát đồ thị hàm số trong hình bên. Hàm số đồng biến trong khoảng nào?</w:t>
      </w:r>
    </w:p>
    <w:p w14:paraId="3AB13071" w14:textId="77777777" w:rsidR="00154C39" w:rsidRPr="00154C39" w:rsidRDefault="00154C39" w:rsidP="00154C39">
      <w:pPr>
        <w:ind w:left="992"/>
        <w:jc w:val="both"/>
        <w:rPr>
          <w:b/>
          <w:color w:val="0000FF"/>
        </w:rPr>
      </w:pPr>
      <w:r w:rsidRPr="00154C39">
        <w:rPr>
          <w:noProof/>
        </w:rPr>
        <w:drawing>
          <wp:inline distT="0" distB="0" distL="0" distR="0" wp14:anchorId="75C10515" wp14:editId="08ECED05">
            <wp:extent cx="2181225" cy="17907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9C2722" w14:textId="77777777" w:rsidR="00154C39" w:rsidRPr="00154C39" w:rsidRDefault="00154C39" w:rsidP="00154C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154C39">
        <w:rPr>
          <w:b/>
          <w:color w:val="0000FF"/>
        </w:rPr>
        <w:t xml:space="preserve">A. </w:t>
      </w:r>
      <w:r w:rsidRPr="00154C39">
        <w:rPr>
          <w:position w:val="-10"/>
        </w:rPr>
        <w:object w:dxaOrig="740" w:dyaOrig="320" w14:anchorId="7CFAEA23">
          <v:shape id="_x0000_i1030" type="#_x0000_t75" style="width:36.6pt;height:15.8pt" o:ole="">
            <v:imagedata r:id="rId19" o:title=""/>
          </v:shape>
          <o:OLEObject Type="Embed" ProgID="Equation.DSMT4" ShapeID="_x0000_i1030" DrawAspect="Content" ObjectID="_1791403696" r:id="rId20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10"/>
        </w:rPr>
        <w:object w:dxaOrig="740" w:dyaOrig="320" w14:anchorId="40F5432A">
          <v:shape id="_x0000_i1031" type="#_x0000_t75" style="width:36.6pt;height:15.8pt" o:ole="">
            <v:imagedata r:id="rId21" o:title=""/>
          </v:shape>
          <o:OLEObject Type="Embed" ProgID="Equation.DSMT4" ShapeID="_x0000_i1031" DrawAspect="Content" ObjectID="_1791403697" r:id="rId22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C. </w:t>
      </w:r>
      <w:r w:rsidRPr="00154C39">
        <w:rPr>
          <w:position w:val="-10"/>
        </w:rPr>
        <w:object w:dxaOrig="680" w:dyaOrig="320" w14:anchorId="1C1E853E">
          <v:shape id="_x0000_i1032" type="#_x0000_t75" style="width:32.9pt;height:15.8pt" o:ole="">
            <v:imagedata r:id="rId23" o:title=""/>
          </v:shape>
          <o:OLEObject Type="Embed" ProgID="Equation.DSMT4" ShapeID="_x0000_i1032" DrawAspect="Content" ObjectID="_1791403698" r:id="rId24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D. </w:t>
      </w:r>
      <w:r w:rsidRPr="00154C39">
        <w:rPr>
          <w:position w:val="-10"/>
        </w:rPr>
        <w:object w:dxaOrig="740" w:dyaOrig="320" w14:anchorId="59EA4CFA">
          <v:shape id="_x0000_i1033" type="#_x0000_t75" style="width:36.6pt;height:15.8pt" o:ole="">
            <v:imagedata r:id="rId25" o:title=""/>
          </v:shape>
          <o:OLEObject Type="Embed" ProgID="Equation.DSMT4" ShapeID="_x0000_i1033" DrawAspect="Content" ObjectID="_1791403699" r:id="rId26"/>
        </w:object>
      </w:r>
      <w:r w:rsidRPr="00154C39">
        <w:t>.</w:t>
      </w:r>
    </w:p>
    <w:p w14:paraId="13961327" w14:textId="77777777" w:rsidR="00154C39" w:rsidRPr="00154C39" w:rsidRDefault="00154C39" w:rsidP="00154C39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Hàm số nào sau đây có tập xác định là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C97E82B">
          <v:shape id="_x0000_i1034" type="#_x0000_t75" style="width:12.05pt;height:12.05pt" o:ole="">
            <v:imagedata r:id="rId27" o:title=""/>
          </v:shape>
          <o:OLEObject Type="Embed" ProgID="Equation.DSMT4" ShapeID="_x0000_i1034" DrawAspect="Content" ObjectID="_1791403700" r:id="rId28"/>
        </w:object>
      </w:r>
      <w:r w:rsidRPr="00154C39">
        <w:rPr>
          <w:rFonts w:ascii="Times New Roman" w:hAnsi="Times New Roman" w:cs="Times New Roman"/>
          <w:sz w:val="24"/>
          <w:szCs w:val="24"/>
        </w:rPr>
        <w:t>?</w:t>
      </w:r>
    </w:p>
    <w:p w14:paraId="7F6983CC" w14:textId="77777777" w:rsidR="00154C39" w:rsidRPr="00154C39" w:rsidRDefault="00154C39" w:rsidP="00154C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154C39">
        <w:rPr>
          <w:b/>
          <w:color w:val="0000FF"/>
        </w:rPr>
        <w:t xml:space="preserve">A. </w:t>
      </w:r>
      <w:r w:rsidRPr="00154C39">
        <w:rPr>
          <w:position w:val="-10"/>
        </w:rPr>
        <w:object w:dxaOrig="1040" w:dyaOrig="380" w14:anchorId="3AB268D4">
          <v:shape id="_x0000_i1035" type="#_x0000_t75" style="width:51.6pt;height:17.9pt" o:ole="">
            <v:imagedata r:id="rId29" o:title=""/>
          </v:shape>
          <o:OLEObject Type="Embed" ProgID="Equation.DSMT4" ShapeID="_x0000_i1035" DrawAspect="Content" ObjectID="_1791403701" r:id="rId30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24"/>
        </w:rPr>
        <w:object w:dxaOrig="620" w:dyaOrig="620" w14:anchorId="696C5120">
          <v:shape id="_x0000_i1036" type="#_x0000_t75" style="width:31.65pt;height:31.65pt" o:ole="">
            <v:imagedata r:id="rId31" o:title=""/>
          </v:shape>
          <o:OLEObject Type="Embed" ProgID="Equation.DSMT4" ShapeID="_x0000_i1036" DrawAspect="Content" ObjectID="_1791403702" r:id="rId32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C. </w:t>
      </w:r>
      <w:r w:rsidRPr="00154C39">
        <w:rPr>
          <w:position w:val="-10"/>
        </w:rPr>
        <w:object w:dxaOrig="1140" w:dyaOrig="420" w14:anchorId="7B7116BB">
          <v:shape id="_x0000_i1037" type="#_x0000_t75" style="width:57pt;height:20.4pt" o:ole="">
            <v:imagedata r:id="rId33" o:title=""/>
          </v:shape>
          <o:OLEObject Type="Embed" ProgID="Equation.DSMT4" ShapeID="_x0000_i1037" DrawAspect="Content" ObjectID="_1791403703" r:id="rId34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D. </w:t>
      </w:r>
      <w:r w:rsidRPr="00154C39">
        <w:rPr>
          <w:position w:val="-10"/>
        </w:rPr>
        <w:object w:dxaOrig="859" w:dyaOrig="320" w14:anchorId="3C820988">
          <v:shape id="_x0000_i1038" type="#_x0000_t75" style="width:42.85pt;height:15.8pt" o:ole="">
            <v:imagedata r:id="rId35" o:title=""/>
          </v:shape>
          <o:OLEObject Type="Embed" ProgID="Equation.DSMT4" ShapeID="_x0000_i1038" DrawAspect="Content" ObjectID="_1791403704" r:id="rId36"/>
        </w:object>
      </w:r>
      <w:r w:rsidRPr="00154C39">
        <w:t>.</w:t>
      </w:r>
    </w:p>
    <w:p w14:paraId="0DF23800" w14:textId="77777777" w:rsidR="00154C39" w:rsidRPr="00154C39" w:rsidRDefault="00154C39" w:rsidP="00154C39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1760" w:dyaOrig="360" w14:anchorId="63B47B26">
          <v:shape id="_x0000_i1039" type="#_x0000_t75" style="width:87.8pt;height:17.9pt" o:ole="">
            <v:imagedata r:id="rId37" o:title=""/>
          </v:shape>
          <o:OLEObject Type="Embed" ProgID="Equation.DSMT4" ShapeID="_x0000_i1039" DrawAspect="Content" ObjectID="_1791403705" r:id="rId38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, với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DE54B5B">
          <v:shape id="_x0000_i1040" type="#_x0000_t75" style="width:10.4pt;height:14.15pt" o:ole="">
            <v:imagedata r:id="rId39" o:title=""/>
          </v:shape>
          <o:OLEObject Type="Embed" ProgID="Equation.DSMT4" ShapeID="_x0000_i1040" DrawAspect="Content" ObjectID="_1791403706" r:id="rId40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là hằng số. Nếu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0088A0C7">
          <v:shape id="_x0000_i1041" type="#_x0000_t75" style="width:50.35pt;height:15.8pt" o:ole="">
            <v:imagedata r:id="rId41" o:title=""/>
          </v:shape>
          <o:OLEObject Type="Embed" ProgID="Equation.DSMT4" ShapeID="_x0000_i1041" DrawAspect="Content" ObjectID="_1791403707" r:id="rId42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thì giá trị của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148CA70C">
          <v:shape id="_x0000_i1042" type="#_x0000_t75" style="width:26.2pt;height:15.8pt" o:ole="">
            <v:imagedata r:id="rId43" o:title=""/>
          </v:shape>
          <o:OLEObject Type="Embed" ProgID="Equation.DSMT4" ShapeID="_x0000_i1042" DrawAspect="Content" ObjectID="_1791403708" r:id="rId44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là bao nhiêu?</w:t>
      </w:r>
    </w:p>
    <w:p w14:paraId="205B1A77" w14:textId="77777777" w:rsidR="00154C39" w:rsidRPr="00154C39" w:rsidRDefault="00154C39" w:rsidP="00154C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154C39">
        <w:rPr>
          <w:b/>
          <w:color w:val="0000FF"/>
        </w:rPr>
        <w:t xml:space="preserve">A. </w:t>
      </w:r>
      <w:r w:rsidRPr="00154C39">
        <w:rPr>
          <w:position w:val="-6"/>
        </w:rPr>
        <w:object w:dxaOrig="320" w:dyaOrig="279" w14:anchorId="72F1260A">
          <v:shape id="_x0000_i1043" type="#_x0000_t75" style="width:15.8pt;height:14.15pt" o:ole="">
            <v:imagedata r:id="rId45" o:title=""/>
          </v:shape>
          <o:OLEObject Type="Embed" ProgID="Equation.DSMT4" ShapeID="_x0000_i1043" DrawAspect="Content" ObjectID="_1791403709" r:id="rId46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6"/>
        </w:rPr>
        <w:object w:dxaOrig="320" w:dyaOrig="279" w14:anchorId="284D3932">
          <v:shape id="_x0000_i1044" type="#_x0000_t75" style="width:15.8pt;height:14.15pt" o:ole="">
            <v:imagedata r:id="rId47" o:title=""/>
          </v:shape>
          <o:OLEObject Type="Embed" ProgID="Equation.DSMT4" ShapeID="_x0000_i1044" DrawAspect="Content" ObjectID="_1791403710" r:id="rId48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C. </w:t>
      </w:r>
      <w:r w:rsidRPr="00154C39">
        <w:t>3.</w:t>
      </w:r>
      <w:r w:rsidRPr="00154C39">
        <w:tab/>
      </w:r>
      <w:r w:rsidRPr="00154C39">
        <w:rPr>
          <w:b/>
          <w:color w:val="0000FF"/>
        </w:rPr>
        <w:t xml:space="preserve">D. </w:t>
      </w:r>
      <w:r w:rsidRPr="00154C39">
        <w:t>5.</w:t>
      </w:r>
    </w:p>
    <w:p w14:paraId="6212FF20" w14:textId="77777777" w:rsidR="00154C39" w:rsidRPr="00154C39" w:rsidRDefault="00154C39" w:rsidP="00154C39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Bất phương trình nào sau đây có tập nghiệm là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3597F015">
          <v:shape id="_x0000_i1045" type="#_x0000_t75" style="width:54.1pt;height:15.8pt" o:ole="">
            <v:imagedata r:id="rId49" o:title=""/>
          </v:shape>
          <o:OLEObject Type="Embed" ProgID="Equation.DSMT4" ShapeID="_x0000_i1045" DrawAspect="Content" ObjectID="_1791403711" r:id="rId50"/>
        </w:object>
      </w:r>
      <w:r w:rsidRPr="00154C39">
        <w:rPr>
          <w:rFonts w:ascii="Times New Roman" w:hAnsi="Times New Roman" w:cs="Times New Roman"/>
          <w:sz w:val="24"/>
          <w:szCs w:val="24"/>
        </w:rPr>
        <w:t>?</w:t>
      </w:r>
    </w:p>
    <w:p w14:paraId="0DD25BCD" w14:textId="77777777" w:rsidR="00154C39" w:rsidRPr="00154C39" w:rsidRDefault="00154C39" w:rsidP="00154C39">
      <w:pPr>
        <w:tabs>
          <w:tab w:val="left" w:pos="992"/>
          <w:tab w:val="left" w:pos="5669"/>
        </w:tabs>
        <w:ind w:left="992"/>
        <w:jc w:val="both"/>
      </w:pPr>
      <w:r w:rsidRPr="00154C39">
        <w:rPr>
          <w:b/>
          <w:color w:val="0000FF"/>
        </w:rPr>
        <w:t xml:space="preserve">A. </w:t>
      </w:r>
      <w:r w:rsidRPr="00154C39">
        <w:rPr>
          <w:position w:val="-6"/>
        </w:rPr>
        <w:object w:dxaOrig="1440" w:dyaOrig="320" w14:anchorId="20E222F5">
          <v:shape id="_x0000_i1046" type="#_x0000_t75" style="width:1in;height:15.8pt" o:ole="">
            <v:imagedata r:id="rId51" o:title=""/>
          </v:shape>
          <o:OLEObject Type="Embed" ProgID="Equation.DSMT4" ShapeID="_x0000_i1046" DrawAspect="Content" ObjectID="_1791403712" r:id="rId52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6"/>
        </w:rPr>
        <w:object w:dxaOrig="1760" w:dyaOrig="320" w14:anchorId="1E63D5DE">
          <v:shape id="_x0000_i1047" type="#_x0000_t75" style="width:87.8pt;height:15.8pt" o:ole="">
            <v:imagedata r:id="rId53" o:title=""/>
          </v:shape>
          <o:OLEObject Type="Embed" ProgID="Equation.DSMT4" ShapeID="_x0000_i1047" DrawAspect="Content" ObjectID="_1791403713" r:id="rId54"/>
        </w:object>
      </w:r>
      <w:r w:rsidRPr="00154C39">
        <w:t>.</w:t>
      </w:r>
    </w:p>
    <w:p w14:paraId="5A186D89" w14:textId="77777777" w:rsidR="00154C39" w:rsidRPr="00154C39" w:rsidRDefault="00154C39" w:rsidP="00154C39">
      <w:pPr>
        <w:tabs>
          <w:tab w:val="left" w:pos="992"/>
          <w:tab w:val="left" w:pos="5669"/>
        </w:tabs>
        <w:ind w:left="992"/>
        <w:jc w:val="both"/>
      </w:pPr>
      <w:r w:rsidRPr="00154C39">
        <w:rPr>
          <w:b/>
          <w:color w:val="0000FF"/>
        </w:rPr>
        <w:t xml:space="preserve">C. </w:t>
      </w:r>
      <w:r w:rsidRPr="00154C39">
        <w:rPr>
          <w:position w:val="-6"/>
        </w:rPr>
        <w:object w:dxaOrig="1880" w:dyaOrig="320" w14:anchorId="77105659">
          <v:shape id="_x0000_i1048" type="#_x0000_t75" style="width:93.65pt;height:15.8pt" o:ole="">
            <v:imagedata r:id="rId55" o:title=""/>
          </v:shape>
          <o:OLEObject Type="Embed" ProgID="Equation.DSMT4" ShapeID="_x0000_i1048" DrawAspect="Content" ObjectID="_1791403714" r:id="rId56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D. </w:t>
      </w:r>
      <w:r w:rsidRPr="00154C39">
        <w:rPr>
          <w:position w:val="-6"/>
        </w:rPr>
        <w:object w:dxaOrig="1880" w:dyaOrig="320" w14:anchorId="48CD9715">
          <v:shape id="_x0000_i1049" type="#_x0000_t75" style="width:93.65pt;height:15.8pt" o:ole="">
            <v:imagedata r:id="rId57" o:title=""/>
          </v:shape>
          <o:OLEObject Type="Embed" ProgID="Equation.DSMT4" ShapeID="_x0000_i1049" DrawAspect="Content" ObjectID="_1791403715" r:id="rId58"/>
        </w:object>
      </w:r>
      <w:r w:rsidRPr="00154C39">
        <w:t>.</w:t>
      </w:r>
    </w:p>
    <w:p w14:paraId="762F0518" w14:textId="77777777" w:rsidR="00154C39" w:rsidRPr="00154C39" w:rsidRDefault="00154C39" w:rsidP="00154C39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Điều kiện xác định của phương trình </w:t>
      </w:r>
      <w:r w:rsidRPr="00154C39">
        <w:rPr>
          <w:rFonts w:ascii="Times New Roman" w:hAnsi="Times New Roman" w:cs="Times New Roman"/>
          <w:position w:val="-8"/>
          <w:sz w:val="24"/>
          <w:szCs w:val="24"/>
        </w:rPr>
        <w:object w:dxaOrig="1800" w:dyaOrig="360" w14:anchorId="1229D91F">
          <v:shape id="_x0000_i1050" type="#_x0000_t75" style="width:90.75pt;height:17.9pt" o:ole="">
            <v:imagedata r:id="rId59" o:title=""/>
          </v:shape>
          <o:OLEObject Type="Embed" ProgID="Equation.DSMT4" ShapeID="_x0000_i1050" DrawAspect="Content" ObjectID="_1791403716" r:id="rId60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4E3723E" w14:textId="77777777" w:rsidR="00154C39" w:rsidRPr="00154C39" w:rsidRDefault="00154C39" w:rsidP="00154C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154C39">
        <w:rPr>
          <w:b/>
          <w:color w:val="0000FF"/>
        </w:rPr>
        <w:t xml:space="preserve">A. </w:t>
      </w:r>
      <w:r w:rsidRPr="00154C39">
        <w:rPr>
          <w:position w:val="-24"/>
        </w:rPr>
        <w:object w:dxaOrig="600" w:dyaOrig="620" w14:anchorId="6A7B4197">
          <v:shape id="_x0000_i1051" type="#_x0000_t75" style="width:29.95pt;height:31.65pt" o:ole="">
            <v:imagedata r:id="rId61" o:title=""/>
          </v:shape>
          <o:OLEObject Type="Embed" ProgID="Equation.DSMT4" ShapeID="_x0000_i1051" DrawAspect="Content" ObjectID="_1791403717" r:id="rId62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6"/>
        </w:rPr>
        <w:object w:dxaOrig="560" w:dyaOrig="279" w14:anchorId="15903B10">
          <v:shape id="_x0000_i1052" type="#_x0000_t75" style="width:27.9pt;height:14.15pt" o:ole="">
            <v:imagedata r:id="rId63" o:title=""/>
          </v:shape>
          <o:OLEObject Type="Embed" ProgID="Equation.DSMT4" ShapeID="_x0000_i1052" DrawAspect="Content" ObjectID="_1791403718" r:id="rId64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C. </w:t>
      </w:r>
      <w:r w:rsidRPr="00154C39">
        <w:rPr>
          <w:position w:val="-24"/>
        </w:rPr>
        <w:object w:dxaOrig="960" w:dyaOrig="620" w14:anchorId="59369C4B">
          <v:shape id="_x0000_i1053" type="#_x0000_t75" style="width:47.85pt;height:31.65pt" o:ole="">
            <v:imagedata r:id="rId65" o:title=""/>
          </v:shape>
          <o:OLEObject Type="Embed" ProgID="Equation.DSMT4" ShapeID="_x0000_i1053" DrawAspect="Content" ObjectID="_1791403719" r:id="rId66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D. </w:t>
      </w:r>
      <w:r w:rsidRPr="00154C39">
        <w:rPr>
          <w:position w:val="-24"/>
        </w:rPr>
        <w:object w:dxaOrig="960" w:dyaOrig="620" w14:anchorId="1F16CE07">
          <v:shape id="_x0000_i1054" type="#_x0000_t75" style="width:47.85pt;height:31.65pt" o:ole="">
            <v:imagedata r:id="rId67" o:title=""/>
          </v:shape>
          <o:OLEObject Type="Embed" ProgID="Equation.DSMT4" ShapeID="_x0000_i1054" DrawAspect="Content" ObjectID="_1791403720" r:id="rId68"/>
        </w:object>
      </w:r>
      <w:r w:rsidRPr="00154C39">
        <w:t>.</w:t>
      </w:r>
    </w:p>
    <w:p w14:paraId="5771BEBC" w14:textId="77777777" w:rsidR="00154C39" w:rsidRPr="00154C39" w:rsidRDefault="00154C39" w:rsidP="00154C39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6C4D5B2F">
          <v:shape id="_x0000_i1055" type="#_x0000_t75" style="width:66.6pt;height:15.8pt" o:ole="">
            <v:imagedata r:id="rId69" o:title=""/>
          </v:shape>
          <o:OLEObject Type="Embed" ProgID="Equation.DSMT4" ShapeID="_x0000_i1055" DrawAspect="Content" ObjectID="_1791403721" r:id="rId70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có vectơ pháp tuyến là</w:t>
      </w:r>
    </w:p>
    <w:p w14:paraId="41AF05D8" w14:textId="77777777" w:rsidR="00154C39" w:rsidRPr="00154C39" w:rsidRDefault="00154C39" w:rsidP="00154C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154C39">
        <w:rPr>
          <w:b/>
          <w:color w:val="0000FF"/>
        </w:rPr>
        <w:t xml:space="preserve">A. </w:t>
      </w:r>
      <w:r w:rsidRPr="00154C39">
        <w:rPr>
          <w:position w:val="-10"/>
        </w:rPr>
        <w:object w:dxaOrig="1060" w:dyaOrig="320" w14:anchorId="6EAFF8A2">
          <v:shape id="_x0000_i1056" type="#_x0000_t75" style="width:53.25pt;height:15.8pt" o:ole="">
            <v:imagedata r:id="rId71" o:title=""/>
          </v:shape>
          <o:OLEObject Type="Embed" ProgID="Equation.DSMT4" ShapeID="_x0000_i1056" DrawAspect="Content" ObjectID="_1791403722" r:id="rId72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10"/>
        </w:rPr>
        <w:object w:dxaOrig="1060" w:dyaOrig="320" w14:anchorId="6FE241AE">
          <v:shape id="_x0000_i1057" type="#_x0000_t75" style="width:53.25pt;height:15.8pt" o:ole="">
            <v:imagedata r:id="rId73" o:title=""/>
          </v:shape>
          <o:OLEObject Type="Embed" ProgID="Equation.DSMT4" ShapeID="_x0000_i1057" DrawAspect="Content" ObjectID="_1791403723" r:id="rId74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C. </w:t>
      </w:r>
      <w:r w:rsidRPr="00154C39">
        <w:rPr>
          <w:position w:val="-10"/>
        </w:rPr>
        <w:object w:dxaOrig="900" w:dyaOrig="320" w14:anchorId="55FEA087">
          <v:shape id="_x0000_i1058" type="#_x0000_t75" style="width:44.95pt;height:15.8pt" o:ole="">
            <v:imagedata r:id="rId75" o:title=""/>
          </v:shape>
          <o:OLEObject Type="Embed" ProgID="Equation.DSMT4" ShapeID="_x0000_i1058" DrawAspect="Content" ObjectID="_1791403724" r:id="rId76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D. </w:t>
      </w:r>
      <w:r w:rsidRPr="00154C39">
        <w:rPr>
          <w:position w:val="-10"/>
        </w:rPr>
        <w:object w:dxaOrig="900" w:dyaOrig="320" w14:anchorId="24613FAC">
          <v:shape id="_x0000_i1059" type="#_x0000_t75" style="width:44.95pt;height:15.8pt" o:ole="">
            <v:imagedata r:id="rId77" o:title=""/>
          </v:shape>
          <o:OLEObject Type="Embed" ProgID="Equation.DSMT4" ShapeID="_x0000_i1059" DrawAspect="Content" ObjectID="_1791403725" r:id="rId78"/>
        </w:object>
      </w:r>
      <w:r w:rsidRPr="00154C39">
        <w:t>.</w:t>
      </w:r>
    </w:p>
    <w:p w14:paraId="727FF73F" w14:textId="77777777" w:rsidR="00154C39" w:rsidRPr="00154C39" w:rsidRDefault="00154C39" w:rsidP="00154C39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Để sử dụng mạng Internet của nhà mạng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41D48127">
          <v:shape id="_x0000_i1060" type="#_x0000_t75" style="width:14.15pt;height:12.9pt" o:ole="">
            <v:imagedata r:id="rId79" o:title=""/>
          </v:shape>
          <o:OLEObject Type="Embed" ProgID="Equation.DSMT4" ShapeID="_x0000_i1060" DrawAspect="Content" ObjectID="_1791403726" r:id="rId80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, khách hàng phải trả chi phí lắp đặt ban đầu là 500000 đồng và tiền cước sử dụng dịch vụ hàng tháng. Đường thẳng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106B7C94">
          <v:shape id="_x0000_i1061" type="#_x0000_t75" style="width:11.25pt;height:12.9pt" o:ole="">
            <v:imagedata r:id="rId81" o:title=""/>
          </v:shape>
          <o:OLEObject Type="Embed" ProgID="Equation.DSMT4" ShapeID="_x0000_i1061" DrawAspect="Content" ObjectID="_1791403727" r:id="rId82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như hình bên biểu thị tổng chi phí (đơn vị: trăm nghìn đồng) khi sử dụng dịch vụ Internet theo hằng tháng. Phương trình của đường thẳng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0696F137">
          <v:shape id="_x0000_i1062" type="#_x0000_t75" style="width:11.25pt;height:12.9pt" o:ole="">
            <v:imagedata r:id="rId83" o:title=""/>
          </v:shape>
          <o:OLEObject Type="Embed" ProgID="Equation.DSMT4" ShapeID="_x0000_i1062" DrawAspect="Content" ObjectID="_1791403728" r:id="rId84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23D2C8A" w14:textId="77777777" w:rsidR="00154C39" w:rsidRPr="00154C39" w:rsidRDefault="00154C39" w:rsidP="00154C39">
      <w:pPr>
        <w:ind w:left="992"/>
        <w:jc w:val="both"/>
        <w:rPr>
          <w:b/>
          <w:color w:val="0000FF"/>
        </w:rPr>
      </w:pPr>
      <w:r w:rsidRPr="00154C39">
        <w:rPr>
          <w:noProof/>
        </w:rPr>
        <w:lastRenderedPageBreak/>
        <w:drawing>
          <wp:inline distT="0" distB="0" distL="0" distR="0" wp14:anchorId="044D8BFF" wp14:editId="2E006B70">
            <wp:extent cx="1771650" cy="13811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E27F53" w14:textId="77777777" w:rsidR="00154C39" w:rsidRPr="00154C39" w:rsidRDefault="00154C39" w:rsidP="00154C39">
      <w:pPr>
        <w:tabs>
          <w:tab w:val="left" w:pos="992"/>
          <w:tab w:val="left" w:pos="5669"/>
        </w:tabs>
        <w:ind w:left="992"/>
        <w:jc w:val="both"/>
      </w:pPr>
      <w:r w:rsidRPr="00154C39">
        <w:rPr>
          <w:b/>
          <w:color w:val="0000FF"/>
        </w:rPr>
        <w:t xml:space="preserve">A. </w:t>
      </w:r>
      <w:r w:rsidRPr="00154C39">
        <w:rPr>
          <w:position w:val="-10"/>
        </w:rPr>
        <w:object w:dxaOrig="1340" w:dyaOrig="320" w14:anchorId="67B08E57">
          <v:shape id="_x0000_i1063" type="#_x0000_t75" style="width:66.6pt;height:15.8pt" o:ole="">
            <v:imagedata r:id="rId86" o:title=""/>
          </v:shape>
          <o:OLEObject Type="Embed" ProgID="Equation.DSMT4" ShapeID="_x0000_i1063" DrawAspect="Content" ObjectID="_1791403729" r:id="rId87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10"/>
        </w:rPr>
        <w:object w:dxaOrig="1340" w:dyaOrig="320" w14:anchorId="7B5184C1">
          <v:shape id="_x0000_i1064" type="#_x0000_t75" style="width:66.6pt;height:15.8pt" o:ole="">
            <v:imagedata r:id="rId88" o:title=""/>
          </v:shape>
          <o:OLEObject Type="Embed" ProgID="Equation.DSMT4" ShapeID="_x0000_i1064" DrawAspect="Content" ObjectID="_1791403730" r:id="rId89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D. </w:t>
      </w:r>
      <w:r w:rsidRPr="00154C39">
        <w:rPr>
          <w:position w:val="-10"/>
        </w:rPr>
        <w:object w:dxaOrig="1340" w:dyaOrig="320" w14:anchorId="015EE890">
          <v:shape id="_x0000_i1065" type="#_x0000_t75" style="width:66.6pt;height:15.8pt" o:ole="">
            <v:imagedata r:id="rId90" o:title=""/>
          </v:shape>
          <o:OLEObject Type="Embed" ProgID="Equation.DSMT4" ShapeID="_x0000_i1065" DrawAspect="Content" ObjectID="_1791403731" r:id="rId91"/>
        </w:object>
      </w:r>
      <w:r w:rsidRPr="00154C39">
        <w:t>.</w:t>
      </w:r>
    </w:p>
    <w:p w14:paraId="5F3B8125" w14:textId="77777777" w:rsidR="00154C39" w:rsidRPr="00154C39" w:rsidRDefault="00154C39" w:rsidP="00154C39">
      <w:pPr>
        <w:ind w:left="992"/>
        <w:jc w:val="both"/>
      </w:pPr>
      <w:r w:rsidRPr="00154C39">
        <w:rPr>
          <w:b/>
          <w:color w:val="0000FF"/>
        </w:rPr>
        <w:t xml:space="preserve">C. </w:t>
      </w:r>
      <w:r w:rsidRPr="00154C39">
        <w:rPr>
          <w:position w:val="-10"/>
        </w:rPr>
        <w:object w:dxaOrig="1340" w:dyaOrig="320" w14:anchorId="310C86F3">
          <v:shape id="_x0000_i1066" type="#_x0000_t75" style="width:66.6pt;height:15.8pt" o:ole="">
            <v:imagedata r:id="rId92" o:title=""/>
          </v:shape>
          <o:OLEObject Type="Embed" ProgID="Equation.DSMT4" ShapeID="_x0000_i1066" DrawAspect="Content" ObjectID="_1791403732" r:id="rId93"/>
        </w:object>
      </w:r>
      <w:r w:rsidRPr="00154C39">
        <w:t>.</w:t>
      </w:r>
    </w:p>
    <w:p w14:paraId="08D65B29" w14:textId="77777777" w:rsidR="00154C39" w:rsidRPr="00154C39" w:rsidRDefault="00154C39" w:rsidP="00154C39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Trong mặt phẳng toạ độ, cho đường thẳng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48A1D951">
          <v:shape id="_x0000_i1067" type="#_x0000_t75" style="width:11.25pt;height:12.9pt" o:ole="">
            <v:imagedata r:id="rId94" o:title=""/>
          </v:shape>
          <o:OLEObject Type="Embed" ProgID="Equation.DSMT4" ShapeID="_x0000_i1067" DrawAspect="Content" ObjectID="_1791403733" r:id="rId95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song song với đường thẳng có phương trình: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041AD0E2">
          <v:shape id="_x0000_i1068" type="#_x0000_t75" style="width:72.85pt;height:15.8pt" o:ole="">
            <v:imagedata r:id="rId96" o:title=""/>
          </v:shape>
          <o:OLEObject Type="Embed" ProgID="Equation.DSMT4" ShapeID="_x0000_i1068" DrawAspect="Content" ObjectID="_1791403734" r:id="rId97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13CC1ECF">
          <v:shape id="_x0000_i1069" type="#_x0000_t75" style="width:38.3pt;height:15.8pt" o:ole="">
            <v:imagedata r:id="rId98" o:title=""/>
          </v:shape>
          <o:OLEObject Type="Embed" ProgID="Equation.DSMT4" ShapeID="_x0000_i1069" DrawAspect="Content" ObjectID="_1791403735" r:id="rId99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cách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18C6A13A">
          <v:shape id="_x0000_i1070" type="#_x0000_t75" style="width:11.25pt;height:12.9pt" o:ole="">
            <v:imagedata r:id="rId100" o:title=""/>
          </v:shape>
          <o:OLEObject Type="Embed" ProgID="Equation.DSMT4" ShapeID="_x0000_i1070" DrawAspect="Content" ObjectID="_1791403736" r:id="rId101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một khoảng bằng 2. Phương trình của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1723E020">
          <v:shape id="_x0000_i1071" type="#_x0000_t75" style="width:11.25pt;height:12.9pt" o:ole="">
            <v:imagedata r:id="rId102" o:title=""/>
          </v:shape>
          <o:OLEObject Type="Embed" ProgID="Equation.DSMT4" ShapeID="_x0000_i1071" DrawAspect="Content" ObjectID="_1791403737" r:id="rId103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273EAE5" w14:textId="77777777" w:rsidR="00154C39" w:rsidRPr="00154C39" w:rsidRDefault="00154C39" w:rsidP="00154C39">
      <w:pPr>
        <w:tabs>
          <w:tab w:val="left" w:pos="992"/>
          <w:tab w:val="left" w:pos="5669"/>
        </w:tabs>
        <w:ind w:left="992"/>
        <w:jc w:val="both"/>
      </w:pPr>
      <w:r w:rsidRPr="00154C39">
        <w:rPr>
          <w:b/>
          <w:color w:val="0000FF"/>
        </w:rPr>
        <w:t xml:space="preserve">A. </w:t>
      </w:r>
      <w:r w:rsidRPr="00154C39">
        <w:rPr>
          <w:position w:val="-10"/>
        </w:rPr>
        <w:object w:dxaOrig="1560" w:dyaOrig="320" w14:anchorId="5659EBFD">
          <v:shape id="_x0000_i1072" type="#_x0000_t75" style="width:77.85pt;height:15.8pt" o:ole="">
            <v:imagedata r:id="rId104" o:title=""/>
          </v:shape>
          <o:OLEObject Type="Embed" ProgID="Equation.DSMT4" ShapeID="_x0000_i1072" DrawAspect="Content" ObjectID="_1791403738" r:id="rId105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10"/>
        </w:rPr>
        <w:object w:dxaOrig="1460" w:dyaOrig="320" w14:anchorId="52BF23DF">
          <v:shape id="_x0000_i1073" type="#_x0000_t75" style="width:72.85pt;height:15.8pt" o:ole="">
            <v:imagedata r:id="rId106" o:title=""/>
          </v:shape>
          <o:OLEObject Type="Embed" ProgID="Equation.DSMT4" ShapeID="_x0000_i1073" DrawAspect="Content" ObjectID="_1791403739" r:id="rId107"/>
        </w:object>
      </w:r>
      <w:r w:rsidRPr="00154C39">
        <w:t>.</w:t>
      </w:r>
    </w:p>
    <w:p w14:paraId="5407131B" w14:textId="77777777" w:rsidR="00154C39" w:rsidRPr="00154C39" w:rsidRDefault="00154C39" w:rsidP="00154C39">
      <w:pPr>
        <w:tabs>
          <w:tab w:val="left" w:pos="992"/>
          <w:tab w:val="left" w:pos="5669"/>
        </w:tabs>
        <w:ind w:left="992"/>
        <w:jc w:val="both"/>
      </w:pPr>
      <w:r w:rsidRPr="00154C39">
        <w:rPr>
          <w:b/>
          <w:color w:val="0000FF"/>
        </w:rPr>
        <w:t xml:space="preserve">C. </w:t>
      </w:r>
      <w:r w:rsidRPr="00154C39">
        <w:rPr>
          <w:position w:val="-10"/>
        </w:rPr>
        <w:object w:dxaOrig="1460" w:dyaOrig="320" w14:anchorId="09D00F7C">
          <v:shape id="_x0000_i1074" type="#_x0000_t75" style="width:72.85pt;height:15.8pt" o:ole="">
            <v:imagedata r:id="rId108" o:title=""/>
          </v:shape>
          <o:OLEObject Type="Embed" ProgID="Equation.DSMT4" ShapeID="_x0000_i1074" DrawAspect="Content" ObjectID="_1791403740" r:id="rId109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D. </w:t>
      </w:r>
      <w:r w:rsidRPr="00154C39">
        <w:rPr>
          <w:position w:val="-10"/>
        </w:rPr>
        <w:object w:dxaOrig="1560" w:dyaOrig="320" w14:anchorId="0DEEC9FD">
          <v:shape id="_x0000_i1075" type="#_x0000_t75" style="width:77.85pt;height:15.8pt" o:ole="">
            <v:imagedata r:id="rId110" o:title=""/>
          </v:shape>
          <o:OLEObject Type="Embed" ProgID="Equation.DSMT4" ShapeID="_x0000_i1075" DrawAspect="Content" ObjectID="_1791403741" r:id="rId111"/>
        </w:object>
      </w:r>
      <w:r w:rsidRPr="00154C39">
        <w:t>.</w:t>
      </w:r>
    </w:p>
    <w:p w14:paraId="20393896" w14:textId="77777777" w:rsidR="00154C39" w:rsidRPr="00154C39" w:rsidRDefault="00154C39" w:rsidP="00154C39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Cho hai đường thẳng </w:t>
      </w:r>
      <w:r w:rsidRPr="00154C39">
        <w:rPr>
          <w:rFonts w:ascii="Times New Roman" w:hAnsi="Times New Roman" w:cs="Times New Roman"/>
          <w:position w:val="-12"/>
          <w:sz w:val="24"/>
          <w:szCs w:val="24"/>
        </w:rPr>
        <w:object w:dxaOrig="1740" w:dyaOrig="360" w14:anchorId="690702C0">
          <v:shape id="_x0000_i1076" type="#_x0000_t75" style="width:87pt;height:17.9pt" o:ole="">
            <v:imagedata r:id="rId112" o:title=""/>
          </v:shape>
          <o:OLEObject Type="Embed" ProgID="Equation.DSMT4" ShapeID="_x0000_i1076" DrawAspect="Content" ObjectID="_1791403742" r:id="rId113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và </w:t>
      </w:r>
      <w:r w:rsidRPr="00154C39">
        <w:rPr>
          <w:rFonts w:ascii="Times New Roman" w:hAnsi="Times New Roman" w:cs="Times New Roman"/>
          <w:position w:val="-12"/>
          <w:sz w:val="24"/>
          <w:szCs w:val="24"/>
        </w:rPr>
        <w:object w:dxaOrig="1760" w:dyaOrig="360" w14:anchorId="4D017CCE">
          <v:shape id="_x0000_i1077" type="#_x0000_t75" style="width:87.8pt;height:17.9pt" o:ole="">
            <v:imagedata r:id="rId114" o:title=""/>
          </v:shape>
          <o:OLEObject Type="Embed" ProgID="Equation.DSMT4" ShapeID="_x0000_i1077" DrawAspect="Content" ObjectID="_1791403743" r:id="rId115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. Số đo góc giữa hai đường thẳng </w:t>
      </w:r>
      <w:r w:rsidRPr="00154C3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4D1DCABE">
          <v:shape id="_x0000_i1078" type="#_x0000_t75" style="width:14.15pt;height:17.9pt" o:ole="">
            <v:imagedata r:id="rId116" o:title=""/>
          </v:shape>
          <o:OLEObject Type="Embed" ProgID="Equation.DSMT4" ShapeID="_x0000_i1078" DrawAspect="Content" ObjectID="_1791403744" r:id="rId117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và </w:t>
      </w:r>
      <w:r w:rsidRPr="00154C39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0AF7C80C">
          <v:shape id="_x0000_i1079" type="#_x0000_t75" style="width:15pt;height:17.9pt" o:ole="">
            <v:imagedata r:id="rId118" o:title=""/>
          </v:shape>
          <o:OLEObject Type="Embed" ProgID="Equation.DSMT4" ShapeID="_x0000_i1079" DrawAspect="Content" ObjectID="_1791403745" r:id="rId119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E3C9FAB" w14:textId="77777777" w:rsidR="00154C39" w:rsidRPr="00154C39" w:rsidRDefault="00154C39" w:rsidP="00154C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154C39">
        <w:rPr>
          <w:b/>
          <w:color w:val="0000FF"/>
        </w:rPr>
        <w:t xml:space="preserve">A. </w:t>
      </w:r>
      <w:r w:rsidRPr="00154C39">
        <w:rPr>
          <w:position w:val="-6"/>
        </w:rPr>
        <w:object w:dxaOrig="360" w:dyaOrig="320" w14:anchorId="5EC232D9">
          <v:shape id="_x0000_i1080" type="#_x0000_t75" style="width:17.9pt;height:15.8pt" o:ole="">
            <v:imagedata r:id="rId120" o:title=""/>
          </v:shape>
          <o:OLEObject Type="Embed" ProgID="Equation.DSMT4" ShapeID="_x0000_i1080" DrawAspect="Content" ObjectID="_1791403746" r:id="rId121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6"/>
        </w:rPr>
        <w:object w:dxaOrig="380" w:dyaOrig="320" w14:anchorId="5B259B67">
          <v:shape id="_x0000_i1081" type="#_x0000_t75" style="width:18.75pt;height:15.8pt" o:ole="">
            <v:imagedata r:id="rId122" o:title=""/>
          </v:shape>
          <o:OLEObject Type="Embed" ProgID="Equation.DSMT4" ShapeID="_x0000_i1081" DrawAspect="Content" ObjectID="_1791403747" r:id="rId123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C. </w:t>
      </w:r>
      <w:r w:rsidRPr="00154C39">
        <w:rPr>
          <w:position w:val="-6"/>
        </w:rPr>
        <w:object w:dxaOrig="380" w:dyaOrig="320" w14:anchorId="4CC79FD3">
          <v:shape id="_x0000_i1082" type="#_x0000_t75" style="width:18.75pt;height:15.8pt" o:ole="">
            <v:imagedata r:id="rId124" o:title=""/>
          </v:shape>
          <o:OLEObject Type="Embed" ProgID="Equation.DSMT4" ShapeID="_x0000_i1082" DrawAspect="Content" ObjectID="_1791403748" r:id="rId125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D. </w:t>
      </w:r>
      <w:r w:rsidRPr="00154C39">
        <w:rPr>
          <w:position w:val="-6"/>
        </w:rPr>
        <w:object w:dxaOrig="360" w:dyaOrig="320" w14:anchorId="214B4097">
          <v:shape id="_x0000_i1083" type="#_x0000_t75" style="width:17.9pt;height:15.8pt" o:ole="">
            <v:imagedata r:id="rId126" o:title=""/>
          </v:shape>
          <o:OLEObject Type="Embed" ProgID="Equation.DSMT4" ShapeID="_x0000_i1083" DrawAspect="Content" ObjectID="_1791403749" r:id="rId127"/>
        </w:object>
      </w:r>
      <w:r w:rsidRPr="00154C39">
        <w:t>.</w:t>
      </w:r>
    </w:p>
    <w:p w14:paraId="06C64069" w14:textId="77777777" w:rsidR="00154C39" w:rsidRPr="00154C39" w:rsidRDefault="00154C39" w:rsidP="00154C39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Cho đường tròn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5EF999A6">
          <v:shape id="_x0000_i1084" type="#_x0000_t75" style="width:20.4pt;height:15.8pt" o:ole="">
            <v:imagedata r:id="rId128" o:title=""/>
          </v:shape>
          <o:OLEObject Type="Embed" ProgID="Equation.DSMT4" ShapeID="_x0000_i1084" DrawAspect="Content" ObjectID="_1791403750" r:id="rId129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có phương trình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2340" w:dyaOrig="360" w14:anchorId="2888695F">
          <v:shape id="_x0000_i1085" type="#_x0000_t75" style="width:116.95pt;height:17.9pt" o:ole="">
            <v:imagedata r:id="rId130" o:title=""/>
          </v:shape>
          <o:OLEObject Type="Embed" ProgID="Equation.DSMT4" ShapeID="_x0000_i1085" DrawAspect="Content" ObjectID="_1791403751" r:id="rId131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. Tâm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43F22DA">
          <v:shape id="_x0000_i1086" type="#_x0000_t75" style="width:9.55pt;height:12.9pt" o:ole="">
            <v:imagedata r:id="rId132" o:title=""/>
          </v:shape>
          <o:OLEObject Type="Embed" ProgID="Equation.DSMT4" ShapeID="_x0000_i1086" DrawAspect="Content" ObjectID="_1791403752" r:id="rId133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528C7A8">
          <v:shape id="_x0000_i1087" type="#_x0000_t75" style="width:12.05pt;height:12.9pt" o:ole="">
            <v:imagedata r:id="rId134" o:title=""/>
          </v:shape>
          <o:OLEObject Type="Embed" ProgID="Equation.DSMT4" ShapeID="_x0000_i1087" DrawAspect="Content" ObjectID="_1791403753" r:id="rId135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của đường tròn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1880564B">
          <v:shape id="_x0000_i1088" type="#_x0000_t75" style="width:20.4pt;height:15.8pt" o:ole="">
            <v:imagedata r:id="rId136" o:title=""/>
          </v:shape>
          <o:OLEObject Type="Embed" ProgID="Equation.DSMT4" ShapeID="_x0000_i1088" DrawAspect="Content" ObjectID="_1791403754" r:id="rId137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7EA1B516" w14:textId="77777777" w:rsidR="00154C39" w:rsidRPr="00154C39" w:rsidRDefault="00154C39" w:rsidP="00154C39">
      <w:pPr>
        <w:tabs>
          <w:tab w:val="left" w:pos="992"/>
          <w:tab w:val="left" w:pos="5669"/>
        </w:tabs>
        <w:ind w:left="992"/>
        <w:jc w:val="both"/>
      </w:pPr>
      <w:r w:rsidRPr="00154C39">
        <w:rPr>
          <w:b/>
          <w:color w:val="0000FF"/>
        </w:rPr>
        <w:t xml:space="preserve">A. </w:t>
      </w:r>
      <w:r w:rsidRPr="00154C39">
        <w:rPr>
          <w:position w:val="-10"/>
        </w:rPr>
        <w:object w:dxaOrig="1380" w:dyaOrig="320" w14:anchorId="0E7B420F">
          <v:shape id="_x0000_i1089" type="#_x0000_t75" style="width:69.1pt;height:15.8pt" o:ole="">
            <v:imagedata r:id="rId138" o:title=""/>
          </v:shape>
          <o:OLEObject Type="Embed" ProgID="Equation.DSMT4" ShapeID="_x0000_i1089" DrawAspect="Content" ObjectID="_1791403755" r:id="rId139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10"/>
        </w:rPr>
        <w:object w:dxaOrig="1420" w:dyaOrig="320" w14:anchorId="29A1DF84">
          <v:shape id="_x0000_i1090" type="#_x0000_t75" style="width:71.15pt;height:15.8pt" o:ole="">
            <v:imagedata r:id="rId140" o:title=""/>
          </v:shape>
          <o:OLEObject Type="Embed" ProgID="Equation.DSMT4" ShapeID="_x0000_i1090" DrawAspect="Content" ObjectID="_1791403756" r:id="rId141"/>
        </w:object>
      </w:r>
      <w:r w:rsidRPr="00154C39">
        <w:t>.</w:t>
      </w:r>
    </w:p>
    <w:p w14:paraId="1CAD0EFF" w14:textId="77777777" w:rsidR="00154C39" w:rsidRPr="00154C39" w:rsidRDefault="00154C39" w:rsidP="00154C39">
      <w:pPr>
        <w:tabs>
          <w:tab w:val="left" w:pos="992"/>
          <w:tab w:val="left" w:pos="5669"/>
        </w:tabs>
        <w:ind w:left="992"/>
        <w:jc w:val="both"/>
      </w:pPr>
      <w:r w:rsidRPr="00154C39">
        <w:rPr>
          <w:b/>
          <w:color w:val="0000FF"/>
        </w:rPr>
        <w:t xml:space="preserve">C. </w:t>
      </w:r>
      <w:r w:rsidRPr="00154C39">
        <w:rPr>
          <w:position w:val="-10"/>
        </w:rPr>
        <w:object w:dxaOrig="1359" w:dyaOrig="320" w14:anchorId="420888EB">
          <v:shape id="_x0000_i1091" type="#_x0000_t75" style="width:68.25pt;height:15.8pt" o:ole="">
            <v:imagedata r:id="rId142" o:title=""/>
          </v:shape>
          <o:OLEObject Type="Embed" ProgID="Equation.DSMT4" ShapeID="_x0000_i1091" DrawAspect="Content" ObjectID="_1791403757" r:id="rId143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D. </w:t>
      </w:r>
      <w:r w:rsidRPr="00154C39">
        <w:rPr>
          <w:position w:val="-10"/>
        </w:rPr>
        <w:object w:dxaOrig="1340" w:dyaOrig="320" w14:anchorId="5C798187">
          <v:shape id="_x0000_i1092" type="#_x0000_t75" style="width:66.6pt;height:15.8pt" o:ole="">
            <v:imagedata r:id="rId144" o:title=""/>
          </v:shape>
          <o:OLEObject Type="Embed" ProgID="Equation.DSMT4" ShapeID="_x0000_i1092" DrawAspect="Content" ObjectID="_1791403758" r:id="rId145"/>
        </w:object>
      </w:r>
      <w:r w:rsidRPr="00154C39">
        <w:t>.</w:t>
      </w:r>
    </w:p>
    <w:p w14:paraId="362505CF" w14:textId="77777777" w:rsidR="00154C39" w:rsidRPr="00154C39" w:rsidRDefault="00154C39" w:rsidP="00154C39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>Trong mặt phẳng toạ độ, phương trình nào sau đây là phương trình của đường tròn?</w:t>
      </w:r>
    </w:p>
    <w:p w14:paraId="455CA061" w14:textId="77777777" w:rsidR="00154C39" w:rsidRPr="00154C39" w:rsidRDefault="00154C39" w:rsidP="00154C39">
      <w:pPr>
        <w:tabs>
          <w:tab w:val="left" w:pos="992"/>
          <w:tab w:val="left" w:pos="5669"/>
        </w:tabs>
        <w:ind w:left="992"/>
        <w:jc w:val="both"/>
      </w:pPr>
      <w:r w:rsidRPr="00154C39">
        <w:rPr>
          <w:b/>
          <w:color w:val="0000FF"/>
        </w:rPr>
        <w:t xml:space="preserve">A. </w:t>
      </w:r>
      <w:r w:rsidRPr="00154C39">
        <w:rPr>
          <w:position w:val="-10"/>
        </w:rPr>
        <w:object w:dxaOrig="2439" w:dyaOrig="360" w14:anchorId="3C6AEFEF">
          <v:shape id="_x0000_i1093" type="#_x0000_t75" style="width:122.35pt;height:17.9pt" o:ole="">
            <v:imagedata r:id="rId146" o:title=""/>
          </v:shape>
          <o:OLEObject Type="Embed" ProgID="Equation.DSMT4" ShapeID="_x0000_i1093" DrawAspect="Content" ObjectID="_1791403759" r:id="rId147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10"/>
        </w:rPr>
        <w:object w:dxaOrig="2460" w:dyaOrig="360" w14:anchorId="6D838022">
          <v:shape id="_x0000_i1094" type="#_x0000_t75" style="width:123.2pt;height:17.9pt" o:ole="">
            <v:imagedata r:id="rId148" o:title=""/>
          </v:shape>
          <o:OLEObject Type="Embed" ProgID="Equation.DSMT4" ShapeID="_x0000_i1094" DrawAspect="Content" ObjectID="_1791403760" r:id="rId149"/>
        </w:object>
      </w:r>
      <w:r w:rsidRPr="00154C39">
        <w:t>.</w:t>
      </w:r>
    </w:p>
    <w:p w14:paraId="0D817C56" w14:textId="77777777" w:rsidR="00154C39" w:rsidRPr="00154C39" w:rsidRDefault="00154C39" w:rsidP="00154C39">
      <w:pPr>
        <w:tabs>
          <w:tab w:val="left" w:pos="992"/>
          <w:tab w:val="left" w:pos="5669"/>
        </w:tabs>
        <w:ind w:left="992"/>
        <w:jc w:val="both"/>
      </w:pPr>
      <w:r w:rsidRPr="00154C39">
        <w:rPr>
          <w:b/>
          <w:color w:val="0000FF"/>
        </w:rPr>
        <w:t xml:space="preserve">C. </w:t>
      </w:r>
      <w:r w:rsidRPr="00154C39">
        <w:rPr>
          <w:position w:val="-10"/>
        </w:rPr>
        <w:object w:dxaOrig="2480" w:dyaOrig="360" w14:anchorId="68D79029">
          <v:shape id="_x0000_i1095" type="#_x0000_t75" style="width:123.6pt;height:17.9pt" o:ole="">
            <v:imagedata r:id="rId150" o:title=""/>
          </v:shape>
          <o:OLEObject Type="Embed" ProgID="Equation.DSMT4" ShapeID="_x0000_i1095" DrawAspect="Content" ObjectID="_1791403761" r:id="rId151"/>
        </w:object>
      </w:r>
      <w:r w:rsidRPr="00154C39">
        <w:t>.</w:t>
      </w:r>
      <w:r w:rsidRPr="00154C39">
        <w:tab/>
      </w:r>
      <w:r w:rsidRPr="00154C39">
        <w:rPr>
          <w:b/>
          <w:color w:val="0000FF"/>
        </w:rPr>
        <w:t xml:space="preserve">D. </w:t>
      </w:r>
      <w:r w:rsidRPr="00154C39">
        <w:rPr>
          <w:position w:val="-10"/>
        </w:rPr>
        <w:object w:dxaOrig="2580" w:dyaOrig="360" w14:anchorId="30C25FD2">
          <v:shape id="_x0000_i1096" type="#_x0000_t75" style="width:129pt;height:17.9pt" o:ole="">
            <v:imagedata r:id="rId152" o:title=""/>
          </v:shape>
          <o:OLEObject Type="Embed" ProgID="Equation.DSMT4" ShapeID="_x0000_i1096" DrawAspect="Content" ObjectID="_1791403762" r:id="rId153"/>
        </w:object>
      </w:r>
      <w:r w:rsidRPr="00154C39">
        <w:t>.</w:t>
      </w:r>
    </w:p>
    <w:p w14:paraId="3B8BB394" w14:textId="77777777" w:rsidR="00154C39" w:rsidRPr="00154C39" w:rsidRDefault="00154C39" w:rsidP="00154C39">
      <w:pPr>
        <w:pStyle w:val="Heading3"/>
        <w:rPr>
          <w:rFonts w:ascii="Times New Roman" w:hAnsi="Times New Roman"/>
          <w:sz w:val="24"/>
          <w:szCs w:val="24"/>
          <w:lang w:val="en-US"/>
        </w:rPr>
      </w:pPr>
      <w:r w:rsidRPr="00154C39">
        <w:rPr>
          <w:rFonts w:ascii="Times New Roman" w:hAnsi="Times New Roman"/>
          <w:sz w:val="24"/>
          <w:szCs w:val="24"/>
          <w:lang w:val="en-US"/>
        </w:rPr>
        <w:t>Phần 2</w:t>
      </w:r>
      <w:r w:rsidRPr="00154C39">
        <w:rPr>
          <w:rFonts w:ascii="Times New Roman" w:hAnsi="Times New Roman"/>
          <w:sz w:val="24"/>
          <w:szCs w:val="24"/>
        </w:rPr>
        <w:t xml:space="preserve">. </w:t>
      </w:r>
      <w:r w:rsidRPr="00154C39">
        <w:rPr>
          <w:rFonts w:ascii="Times New Roman" w:hAnsi="Times New Roman"/>
          <w:sz w:val="24"/>
          <w:szCs w:val="24"/>
          <w:lang w:val="en-US"/>
        </w:rPr>
        <w:t>Câu t</w:t>
      </w:r>
      <w:r w:rsidRPr="00154C39">
        <w:rPr>
          <w:rFonts w:ascii="Times New Roman" w:hAnsi="Times New Roman"/>
          <w:sz w:val="24"/>
          <w:szCs w:val="24"/>
        </w:rPr>
        <w:t>rắc nghiệm đúng sai</w:t>
      </w:r>
      <w:r w:rsidRPr="00154C39">
        <w:rPr>
          <w:rFonts w:ascii="Times New Roman" w:hAnsi="Times New Roman"/>
          <w:sz w:val="24"/>
          <w:szCs w:val="24"/>
          <w:lang w:val="en-US"/>
        </w:rPr>
        <w:t>.</w:t>
      </w:r>
    </w:p>
    <w:p w14:paraId="7975016A" w14:textId="77777777" w:rsidR="00154C39" w:rsidRPr="00154C39" w:rsidRDefault="00154C39" w:rsidP="00154C39">
      <w:pPr>
        <w:rPr>
          <w:i/>
          <w:iCs/>
          <w:lang w:eastAsia="x-none"/>
        </w:rPr>
      </w:pPr>
      <w:r w:rsidRPr="00154C39">
        <w:rPr>
          <w:i/>
          <w:iCs/>
          <w:lang w:eastAsia="x-none"/>
        </w:rPr>
        <w:t xml:space="preserve">Thí sinh trả lời từ câu 1 đến câu 4. Trong mỗi ý </w:t>
      </w:r>
      <w:r w:rsidRPr="00154C39">
        <w:rPr>
          <w:b/>
          <w:bCs/>
          <w:i/>
          <w:iCs/>
          <w:lang w:eastAsia="x-none"/>
        </w:rPr>
        <w:t>a), b), c), d)</w:t>
      </w:r>
      <w:r w:rsidRPr="00154C39">
        <w:rPr>
          <w:i/>
          <w:iCs/>
          <w:lang w:eastAsia="x-none"/>
        </w:rPr>
        <w:t xml:space="preserve"> ở mỗi câu, thí sinh chọn đúng hoặc sai</w:t>
      </w:r>
    </w:p>
    <w:p w14:paraId="18C438BF" w14:textId="77777777" w:rsidR="00154C39" w:rsidRPr="00154C39" w:rsidRDefault="00154C39" w:rsidP="00154C39">
      <w:pPr>
        <w:pStyle w:val="ListParagraph"/>
        <w:numPr>
          <w:ilvl w:val="0"/>
          <w:numId w:val="3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Cho đồ thị hàm số bậc hai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2BE2B67C">
          <v:shape id="_x0000_i1097" type="#_x0000_t75" style="width:45.8pt;height:15.8pt" o:ole="">
            <v:imagedata r:id="rId154" o:title=""/>
          </v:shape>
          <o:OLEObject Type="Embed" ProgID="Equation.DSMT4" ShapeID="_x0000_i1097" DrawAspect="Content" ObjectID="_1791403763" r:id="rId155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có dạng như hình sau: Khi đó:</w:t>
      </w:r>
    </w:p>
    <w:p w14:paraId="3AC1A6F8" w14:textId="77777777" w:rsidR="00154C39" w:rsidRPr="00154C39" w:rsidRDefault="00154C39" w:rsidP="00154C39">
      <w:pPr>
        <w:jc w:val="center"/>
      </w:pPr>
      <w:r w:rsidRPr="00154C39">
        <w:rPr>
          <w:noProof/>
        </w:rPr>
        <w:drawing>
          <wp:inline distT="0" distB="0" distL="0" distR="0" wp14:anchorId="61266B32" wp14:editId="19EB5042">
            <wp:extent cx="2457450" cy="23717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F38AF" w14:textId="77777777" w:rsidR="00154C39" w:rsidRPr="00154C39" w:rsidRDefault="00154C39" w:rsidP="00154C39">
      <w:r w:rsidRPr="00154C39">
        <w:t xml:space="preserve">a) Trục đối xứng của đồ thị là đường thẳng </w:t>
      </w:r>
      <w:r w:rsidRPr="00154C39">
        <w:rPr>
          <w:position w:val="-6"/>
        </w:rPr>
        <w:object w:dxaOrig="680" w:dyaOrig="279" w14:anchorId="337F798E">
          <v:shape id="_x0000_i1098" type="#_x0000_t75" style="width:34.55pt;height:14.15pt" o:ole="">
            <v:imagedata r:id="rId157" o:title=""/>
          </v:shape>
          <o:OLEObject Type="Embed" ProgID="Equation.DSMT4" ShapeID="_x0000_i1098" DrawAspect="Content" ObjectID="_1791403764" r:id="rId158"/>
        </w:object>
      </w:r>
      <w:r w:rsidRPr="00154C39">
        <w:t xml:space="preserve">. </w:t>
      </w:r>
    </w:p>
    <w:p w14:paraId="589E5B14" w14:textId="77777777" w:rsidR="00154C39" w:rsidRPr="00154C39" w:rsidRDefault="00154C39" w:rsidP="00154C39">
      <w:r w:rsidRPr="00154C39">
        <w:t xml:space="preserve">b) Đỉnh </w:t>
      </w:r>
      <w:r w:rsidRPr="00154C39">
        <w:rPr>
          <w:position w:val="-4"/>
        </w:rPr>
        <w:object w:dxaOrig="200" w:dyaOrig="260" w14:anchorId="3C671381">
          <v:shape id="_x0000_i1099" type="#_x0000_t75" style="width:10.4pt;height:12.05pt" o:ole="">
            <v:imagedata r:id="rId159" o:title=""/>
          </v:shape>
          <o:OLEObject Type="Embed" ProgID="Equation.DSMT4" ShapeID="_x0000_i1099" DrawAspect="Content" ObjectID="_1791403765" r:id="rId160"/>
        </w:object>
      </w:r>
      <w:r w:rsidRPr="00154C39">
        <w:t xml:space="preserve"> của đồ thị hàm số có tọa độ là </w:t>
      </w:r>
      <w:r w:rsidRPr="00154C39">
        <w:rPr>
          <w:position w:val="-10"/>
        </w:rPr>
        <w:object w:dxaOrig="700" w:dyaOrig="320" w14:anchorId="59640A50">
          <v:shape id="_x0000_i1100" type="#_x0000_t75" style="width:35.4pt;height:15.8pt" o:ole="">
            <v:imagedata r:id="rId161" o:title=""/>
          </v:shape>
          <o:OLEObject Type="Embed" ProgID="Equation.DSMT4" ShapeID="_x0000_i1100" DrawAspect="Content" ObjectID="_1791403766" r:id="rId162"/>
        </w:object>
      </w:r>
      <w:r w:rsidRPr="00154C39">
        <w:t xml:space="preserve">. </w:t>
      </w:r>
    </w:p>
    <w:p w14:paraId="4E18EF5F" w14:textId="77777777" w:rsidR="00154C39" w:rsidRPr="00154C39" w:rsidRDefault="00154C39" w:rsidP="00154C39">
      <w:r w:rsidRPr="00154C39">
        <w:t xml:space="preserve">c) Đồ thị hàm số đi qua điểm </w:t>
      </w:r>
      <w:r w:rsidRPr="00154C39">
        <w:rPr>
          <w:position w:val="-10"/>
        </w:rPr>
        <w:object w:dxaOrig="720" w:dyaOrig="320" w14:anchorId="6DEC7FB8">
          <v:shape id="_x0000_i1101" type="#_x0000_t75" style="width:36.6pt;height:15.8pt" o:ole="">
            <v:imagedata r:id="rId163" o:title=""/>
          </v:shape>
          <o:OLEObject Type="Embed" ProgID="Equation.DSMT4" ShapeID="_x0000_i1101" DrawAspect="Content" ObjectID="_1791403767" r:id="rId164"/>
        </w:object>
      </w:r>
      <w:r w:rsidRPr="00154C39">
        <w:t xml:space="preserve"> </w:t>
      </w:r>
    </w:p>
    <w:p w14:paraId="2DA3F8F0" w14:textId="77777777" w:rsidR="00154C39" w:rsidRPr="00154C39" w:rsidRDefault="00154C39" w:rsidP="00154C39">
      <w:r w:rsidRPr="00154C39">
        <w:t xml:space="preserve">d) Hàm số đã cho là </w:t>
      </w:r>
      <w:r w:rsidRPr="00154C39">
        <w:rPr>
          <w:position w:val="-10"/>
        </w:rPr>
        <w:object w:dxaOrig="1600" w:dyaOrig="360" w14:anchorId="24EC9BD3">
          <v:shape id="_x0000_i1102" type="#_x0000_t75" style="width:80.3pt;height:17.9pt" o:ole="">
            <v:imagedata r:id="rId165" o:title=""/>
          </v:shape>
          <o:OLEObject Type="Embed" ProgID="Equation.DSMT4" ShapeID="_x0000_i1102" DrawAspect="Content" ObjectID="_1791403768" r:id="rId166"/>
        </w:object>
      </w:r>
      <w:r w:rsidRPr="00154C39">
        <w:t xml:space="preserve">. </w:t>
      </w:r>
    </w:p>
    <w:p w14:paraId="538FD948" w14:textId="77777777" w:rsidR="00154C39" w:rsidRPr="00154C39" w:rsidRDefault="00154C39" w:rsidP="00154C39">
      <w:pPr>
        <w:pStyle w:val="ListParagraph"/>
        <w:numPr>
          <w:ilvl w:val="0"/>
          <w:numId w:val="3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Pr="00154C39">
        <w:rPr>
          <w:rFonts w:ascii="Times New Roman" w:hAnsi="Times New Roman" w:cs="Times New Roman"/>
          <w:position w:val="-8"/>
          <w:sz w:val="24"/>
          <w:szCs w:val="24"/>
        </w:rPr>
        <w:object w:dxaOrig="1960" w:dyaOrig="400" w14:anchorId="694F7615">
          <v:shape id="_x0000_i1103" type="#_x0000_t75" style="width:97.4pt;height:20.4pt" o:ole="">
            <v:imagedata r:id="rId167" o:title=""/>
          </v:shape>
          <o:OLEObject Type="Embed" ProgID="Equation.DSMT4" ShapeID="_x0000_i1103" DrawAspect="Content" ObjectID="_1791403769" r:id="rId168"/>
        </w:object>
      </w:r>
      <w:r w:rsidRPr="00154C39">
        <w:rPr>
          <w:rFonts w:ascii="Times New Roman" w:hAnsi="Times New Roman" w:cs="Times New Roman"/>
          <w:sz w:val="24"/>
          <w:szCs w:val="24"/>
        </w:rPr>
        <w:t>(*) . Khi đó:</w:t>
      </w:r>
    </w:p>
    <w:p w14:paraId="508F879B" w14:textId="77777777" w:rsidR="00154C39" w:rsidRPr="00154C39" w:rsidRDefault="00154C39" w:rsidP="00154C39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a) Bình phương 2 vế phương trình ta được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1520" w:dyaOrig="320" w14:anchorId="2871F30D">
          <v:shape id="_x0000_i1104" type="#_x0000_t75" style="width:75.75pt;height:15.8pt" o:ole="">
            <v:imagedata r:id="rId169" o:title=""/>
          </v:shape>
          <o:OLEObject Type="Embed" ProgID="Equation.DSMT4" ShapeID="_x0000_i1104" DrawAspect="Content" ObjectID="_1791403770" r:id="rId170"/>
        </w:object>
      </w:r>
    </w:p>
    <w:p w14:paraId="2D522717" w14:textId="77777777" w:rsidR="00154C39" w:rsidRPr="00154C39" w:rsidRDefault="00154C39" w:rsidP="00154C39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lastRenderedPageBreak/>
        <w:t xml:space="preserve">b) Điều kiện của phương trình (*) là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685F105">
          <v:shape id="_x0000_i1105" type="#_x0000_t75" style="width:27.9pt;height:14.15pt" o:ole="">
            <v:imagedata r:id="rId171" o:title=""/>
          </v:shape>
          <o:OLEObject Type="Embed" ProgID="Equation.DSMT4" ShapeID="_x0000_i1105" DrawAspect="Content" ObjectID="_1791403771" r:id="rId172"/>
        </w:object>
      </w:r>
    </w:p>
    <w:p w14:paraId="43B278C5" w14:textId="77777777" w:rsidR="00154C39" w:rsidRPr="00154C39" w:rsidRDefault="00154C39" w:rsidP="00154C39">
      <w:pPr>
        <w:tabs>
          <w:tab w:val="left" w:pos="992"/>
          <w:tab w:val="left" w:pos="3402"/>
          <w:tab w:val="left" w:pos="5669"/>
          <w:tab w:val="left" w:pos="7937"/>
        </w:tabs>
        <w:jc w:val="both"/>
      </w:pPr>
      <w:r w:rsidRPr="00154C39">
        <w:t>c) Phương trình (*) có 2 nghiệm</w:t>
      </w:r>
    </w:p>
    <w:p w14:paraId="30CFE81F" w14:textId="77777777" w:rsidR="00154C39" w:rsidRPr="00154C39" w:rsidRDefault="00154C39" w:rsidP="00154C39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>d) Tổng bình phương các nghiệm của phương trình (*) bằng 20</w:t>
      </w:r>
    </w:p>
    <w:p w14:paraId="71B7391C" w14:textId="77777777" w:rsidR="00154C39" w:rsidRPr="00154C39" w:rsidRDefault="00154C39" w:rsidP="00154C39">
      <w:pPr>
        <w:pStyle w:val="ListParagraph"/>
        <w:numPr>
          <w:ilvl w:val="0"/>
          <w:numId w:val="3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Trong mặt phẳng toạ độ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3D45988F">
          <v:shape id="_x0000_i1106" type="#_x0000_t75" style="width:23.3pt;height:15.8pt" o:ole="">
            <v:imagedata r:id="rId173" o:title=""/>
          </v:shape>
          <o:OLEObject Type="Embed" ProgID="Equation.DSMT4" ShapeID="_x0000_i1106" DrawAspect="Content" ObjectID="_1791403772" r:id="rId174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, cho tam giác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580" w:dyaOrig="260" w14:anchorId="31FA6DBB">
          <v:shape id="_x0000_i1107" type="#_x0000_t75" style="width:29.15pt;height:12.05pt" o:ole="">
            <v:imagedata r:id="rId175" o:title=""/>
          </v:shape>
          <o:OLEObject Type="Embed" ProgID="Equation.DSMT4" ShapeID="_x0000_i1107" DrawAspect="Content" ObjectID="_1791403773" r:id="rId176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có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2260" w:dyaOrig="320" w14:anchorId="6F507938">
          <v:shape id="_x0000_i1108" type="#_x0000_t75" style="width:113.2pt;height:15.8pt" o:ole="">
            <v:imagedata r:id="rId177" o:title=""/>
          </v:shape>
          <o:OLEObject Type="Embed" ProgID="Equation.DSMT4" ShapeID="_x0000_i1108" DrawAspect="Content" ObjectID="_1791403774" r:id="rId178"/>
        </w:object>
      </w:r>
      <w:r w:rsidRPr="00154C39">
        <w:rPr>
          <w:rFonts w:ascii="Times New Roman" w:hAnsi="Times New Roman" w:cs="Times New Roman"/>
          <w:sz w:val="24"/>
          <w:szCs w:val="24"/>
        </w:rPr>
        <w:t>. Khi đó:</w:t>
      </w:r>
    </w:p>
    <w:p w14:paraId="1D16CD00" w14:textId="77777777" w:rsidR="00154C39" w:rsidRPr="00154C39" w:rsidRDefault="00154C39" w:rsidP="00154C39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a) Đường thẳng vuông góc với đường thẳng </w:t>
      </w:r>
      <w:r w:rsidRPr="00154C39">
        <w:rPr>
          <w:rFonts w:ascii="Times New Roman" w:hAnsi="Times New Roman" w:cs="Times New Roman"/>
          <w:i/>
          <w:iCs/>
          <w:sz w:val="24"/>
          <w:szCs w:val="24"/>
        </w:rPr>
        <w:t>EF</w:t>
      </w:r>
      <w:r w:rsidRPr="00154C39">
        <w:rPr>
          <w:rFonts w:ascii="Times New Roman" w:hAnsi="Times New Roman" w:cs="Times New Roman"/>
          <w:sz w:val="24"/>
          <w:szCs w:val="24"/>
        </w:rPr>
        <w:t xml:space="preserve">  nhận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400" w:dyaOrig="320" w14:anchorId="7D4754D2">
          <v:shape id="_x0000_i1109" type="#_x0000_t75" style="width:20.4pt;height:15.8pt" o:ole="">
            <v:imagedata r:id="rId179" o:title=""/>
          </v:shape>
          <o:OLEObject Type="Embed" ProgID="Equation.DSMT4" ShapeID="_x0000_i1109" DrawAspect="Content" ObjectID="_1791403775" r:id="rId180"/>
        </w:object>
      </w:r>
      <w:r w:rsidRPr="00154C39">
        <w:rPr>
          <w:rFonts w:ascii="Times New Roman" w:hAnsi="Times New Roman" w:cs="Times New Roman"/>
          <w:sz w:val="24"/>
          <w:szCs w:val="24"/>
        </w:rPr>
        <w:t>là một vec tơ chỉ phương</w:t>
      </w:r>
    </w:p>
    <w:p w14:paraId="0EC34D26" w14:textId="77777777" w:rsidR="00154C39" w:rsidRPr="00154C39" w:rsidRDefault="00154C39" w:rsidP="00154C39">
      <w:r w:rsidRPr="00154C39">
        <w:t xml:space="preserve">b) Phương trình đường cao kẻ từ </w:t>
      </w:r>
      <w:r w:rsidRPr="00154C39">
        <w:rPr>
          <w:position w:val="-4"/>
        </w:rPr>
        <w:object w:dxaOrig="260" w:dyaOrig="260" w14:anchorId="348E09AE">
          <v:shape id="_x0000_i1110" type="#_x0000_t75" style="width:12.05pt;height:12.05pt" o:ole="">
            <v:imagedata r:id="rId181" o:title=""/>
          </v:shape>
          <o:OLEObject Type="Embed" ProgID="Equation.DSMT4" ShapeID="_x0000_i1110" DrawAspect="Content" ObjectID="_1791403776" r:id="rId182"/>
        </w:object>
      </w:r>
      <w:r w:rsidRPr="00154C39">
        <w:t xml:space="preserve"> là: </w:t>
      </w:r>
      <w:r w:rsidRPr="00154C39">
        <w:rPr>
          <w:position w:val="-10"/>
        </w:rPr>
        <w:object w:dxaOrig="960" w:dyaOrig="320" w14:anchorId="481628C2">
          <v:shape id="_x0000_i1111" type="#_x0000_t75" style="width:47.85pt;height:15.8pt" o:ole="">
            <v:imagedata r:id="rId183" o:title=""/>
          </v:shape>
          <o:OLEObject Type="Embed" ProgID="Equation.DSMT4" ShapeID="_x0000_i1111" DrawAspect="Content" ObjectID="_1791403777" r:id="rId184"/>
        </w:object>
      </w:r>
    </w:p>
    <w:p w14:paraId="75735D9A" w14:textId="77777777" w:rsidR="00154C39" w:rsidRPr="00154C39" w:rsidRDefault="00154C39" w:rsidP="00154C39">
      <w:r w:rsidRPr="00154C39">
        <w:t xml:space="preserve">c) Gọi </w:t>
      </w:r>
      <w:r w:rsidRPr="00154C39">
        <w:rPr>
          <w:position w:val="-4"/>
        </w:rPr>
        <w:object w:dxaOrig="200" w:dyaOrig="260" w14:anchorId="15267E6F">
          <v:shape id="_x0000_i1112" type="#_x0000_t75" style="width:10.4pt;height:12.9pt" o:ole="">
            <v:imagedata r:id="rId185" o:title=""/>
          </v:shape>
          <o:OLEObject Type="Embed" ProgID="Equation.DSMT4" ShapeID="_x0000_i1112" DrawAspect="Content" ObjectID="_1791403778" r:id="rId186"/>
        </w:object>
      </w:r>
      <w:r w:rsidRPr="00154C39">
        <w:t xml:space="preserve"> là trung điểm của </w:t>
      </w:r>
      <w:r w:rsidRPr="00154C39">
        <w:rPr>
          <w:position w:val="-4"/>
        </w:rPr>
        <w:object w:dxaOrig="420" w:dyaOrig="260" w14:anchorId="00CD27A5">
          <v:shape id="_x0000_i1113" type="#_x0000_t75" style="width:20.8pt;height:12.9pt" o:ole="">
            <v:imagedata r:id="rId187" o:title=""/>
          </v:shape>
          <o:OLEObject Type="Embed" ProgID="Equation.DSMT4" ShapeID="_x0000_i1113" DrawAspect="Content" ObjectID="_1791403779" r:id="rId188"/>
        </w:object>
      </w:r>
      <w:r w:rsidRPr="00154C39">
        <w:t xml:space="preserve">. Toạ độ của điểm </w:t>
      </w:r>
      <w:r w:rsidRPr="00154C39">
        <w:rPr>
          <w:position w:val="-4"/>
        </w:rPr>
        <w:object w:dxaOrig="200" w:dyaOrig="260" w14:anchorId="597684B6">
          <v:shape id="_x0000_i1114" type="#_x0000_t75" style="width:10.4pt;height:12.9pt" o:ole="">
            <v:imagedata r:id="rId189" o:title=""/>
          </v:shape>
          <o:OLEObject Type="Embed" ProgID="Equation.DSMT4" ShapeID="_x0000_i1114" DrawAspect="Content" ObjectID="_1791403780" r:id="rId190"/>
        </w:object>
      </w:r>
      <w:r w:rsidRPr="00154C39">
        <w:t xml:space="preserve"> là </w:t>
      </w:r>
      <w:r w:rsidRPr="00154C39">
        <w:rPr>
          <w:position w:val="-10"/>
        </w:rPr>
        <w:object w:dxaOrig="560" w:dyaOrig="320" w14:anchorId="32CE148F">
          <v:shape id="_x0000_i1115" type="#_x0000_t75" style="width:27.9pt;height:15.8pt" o:ole="">
            <v:imagedata r:id="rId191" o:title=""/>
          </v:shape>
          <o:OLEObject Type="Embed" ProgID="Equation.DSMT4" ShapeID="_x0000_i1115" DrawAspect="Content" ObjectID="_1791403781" r:id="rId192"/>
        </w:object>
      </w:r>
      <w:r w:rsidRPr="00154C39">
        <w:t xml:space="preserve">. </w:t>
      </w:r>
    </w:p>
    <w:p w14:paraId="65DAE2FD" w14:textId="73D1E232" w:rsidR="00154C39" w:rsidRDefault="00154C39" w:rsidP="00154C39">
      <w:r w:rsidRPr="00154C39">
        <w:t xml:space="preserve">d) Đường trung tuyến kẻ từ </w:t>
      </w:r>
      <w:r w:rsidRPr="00154C39">
        <w:rPr>
          <w:position w:val="-4"/>
        </w:rPr>
        <w:object w:dxaOrig="240" w:dyaOrig="260" w14:anchorId="26F77A1B">
          <v:shape id="_x0000_i1116" type="#_x0000_t75" style="width:11.25pt;height:12.9pt" o:ole="">
            <v:imagedata r:id="rId193" o:title=""/>
          </v:shape>
          <o:OLEObject Type="Embed" ProgID="Equation.DSMT4" ShapeID="_x0000_i1116" DrawAspect="Content" ObjectID="_1791403782" r:id="rId194"/>
        </w:object>
      </w:r>
      <w:r w:rsidRPr="00154C39">
        <w:t xml:space="preserve"> có phương trình là: </w:t>
      </w:r>
      <w:r w:rsidRPr="00154C39">
        <w:rPr>
          <w:position w:val="-6"/>
        </w:rPr>
        <w:object w:dxaOrig="880" w:dyaOrig="279" w14:anchorId="7F143492">
          <v:shape id="_x0000_i1117" type="#_x0000_t75" style="width:43.7pt;height:14.15pt" o:ole="">
            <v:imagedata r:id="rId195" o:title=""/>
          </v:shape>
          <o:OLEObject Type="Embed" ProgID="Equation.DSMT4" ShapeID="_x0000_i1117" DrawAspect="Content" ObjectID="_1791403783" r:id="rId196"/>
        </w:object>
      </w:r>
      <w:r w:rsidRPr="00154C39">
        <w:t>.</w:t>
      </w:r>
    </w:p>
    <w:p w14:paraId="4E2EF666" w14:textId="77777777" w:rsidR="000268ED" w:rsidRDefault="000268ED" w:rsidP="000268ED">
      <w:r>
        <w:t>Tài liệu được chia sẻ bởi Website VnTeach.Com</w:t>
      </w:r>
    </w:p>
    <w:p w14:paraId="55DF8DBA" w14:textId="7AAF8430" w:rsidR="000268ED" w:rsidRPr="00154C39" w:rsidRDefault="000268ED" w:rsidP="000268ED">
      <w:r>
        <w:t>https://www.vnteach.com</w:t>
      </w:r>
    </w:p>
    <w:p w14:paraId="23D5DB99" w14:textId="77777777" w:rsidR="00154C39" w:rsidRPr="00154C39" w:rsidRDefault="00154C39" w:rsidP="00154C39">
      <w:pPr>
        <w:pStyle w:val="ListParagraph"/>
        <w:numPr>
          <w:ilvl w:val="0"/>
          <w:numId w:val="3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>Xác định tính đúng, sai của các khẳng định sau:</w:t>
      </w:r>
    </w:p>
    <w:p w14:paraId="5E5645A3" w14:textId="77777777" w:rsidR="00154C39" w:rsidRPr="00154C39" w:rsidRDefault="00154C39" w:rsidP="00154C39">
      <w:r w:rsidRPr="00154C39">
        <w:t xml:space="preserve">a) Cho </w:t>
      </w:r>
      <w:r w:rsidRPr="00154C39">
        <w:rPr>
          <w:position w:val="-10"/>
        </w:rPr>
        <w:object w:dxaOrig="2560" w:dyaOrig="360" w14:anchorId="2B9A6A69">
          <v:shape id="_x0000_i1118" type="#_x0000_t75" style="width:128.2pt;height:17.9pt" o:ole="">
            <v:imagedata r:id="rId197" o:title=""/>
          </v:shape>
          <o:OLEObject Type="Embed" ProgID="Equation.DSMT4" ShapeID="_x0000_i1118" DrawAspect="Content" ObjectID="_1791403784" r:id="rId198"/>
        </w:object>
      </w:r>
      <w:r w:rsidRPr="00154C39">
        <w:t xml:space="preserve">, khi đó </w:t>
      </w:r>
      <w:r w:rsidRPr="00154C39">
        <w:rPr>
          <w:position w:val="-14"/>
        </w:rPr>
        <w:object w:dxaOrig="420" w:dyaOrig="400" w14:anchorId="5DF10F37">
          <v:shape id="_x0000_i1119" type="#_x0000_t75" style="width:20.8pt;height:20.4pt" o:ole="">
            <v:imagedata r:id="rId199" o:title=""/>
          </v:shape>
          <o:OLEObject Type="Embed" ProgID="Equation.DSMT4" ShapeID="_x0000_i1119" DrawAspect="Content" ObjectID="_1791403785" r:id="rId200"/>
        </w:object>
      </w:r>
      <w:r w:rsidRPr="00154C39">
        <w:t xml:space="preserve"> có tâm </w:t>
      </w:r>
      <w:r w:rsidRPr="00154C39">
        <w:rPr>
          <w:position w:val="-10"/>
        </w:rPr>
        <w:object w:dxaOrig="800" w:dyaOrig="320" w14:anchorId="03E19F5B">
          <v:shape id="_x0000_i1120" type="#_x0000_t75" style="width:40.35pt;height:15.8pt" o:ole="">
            <v:imagedata r:id="rId201" o:title=""/>
          </v:shape>
          <o:OLEObject Type="Embed" ProgID="Equation.DSMT4" ShapeID="_x0000_i1120" DrawAspect="Content" ObjectID="_1791403786" r:id="rId202"/>
        </w:object>
      </w:r>
      <w:r w:rsidRPr="00154C39">
        <w:t xml:space="preserve"> và bán kính </w:t>
      </w:r>
      <w:r w:rsidRPr="00154C39">
        <w:rPr>
          <w:position w:val="-4"/>
        </w:rPr>
        <w:object w:dxaOrig="600" w:dyaOrig="260" w14:anchorId="01AB0888">
          <v:shape id="_x0000_i1121" type="#_x0000_t75" style="width:29.95pt;height:12.9pt" o:ole="">
            <v:imagedata r:id="rId203" o:title=""/>
          </v:shape>
          <o:OLEObject Type="Embed" ProgID="Equation.DSMT4" ShapeID="_x0000_i1121" DrawAspect="Content" ObjectID="_1791403787" r:id="rId204"/>
        </w:object>
      </w:r>
      <w:r w:rsidRPr="00154C39">
        <w:t>.</w:t>
      </w:r>
    </w:p>
    <w:p w14:paraId="2EBA5BE0" w14:textId="77777777" w:rsidR="00154C39" w:rsidRPr="00154C39" w:rsidRDefault="00154C39" w:rsidP="00154C39">
      <w:r w:rsidRPr="00154C39">
        <w:t xml:space="preserve">b) Cho </w:t>
      </w:r>
      <w:r w:rsidRPr="00154C39">
        <w:rPr>
          <w:position w:val="-10"/>
        </w:rPr>
        <w:object w:dxaOrig="1540" w:dyaOrig="360" w14:anchorId="1972EBCD">
          <v:shape id="_x0000_i1122" type="#_x0000_t75" style="width:77.4pt;height:17.9pt" o:ole="">
            <v:imagedata r:id="rId205" o:title=""/>
          </v:shape>
          <o:OLEObject Type="Embed" ProgID="Equation.DSMT4" ShapeID="_x0000_i1122" DrawAspect="Content" ObjectID="_1791403788" r:id="rId206"/>
        </w:object>
      </w:r>
      <w:r w:rsidRPr="00154C39">
        <w:t xml:space="preserve">, khi đó </w:t>
      </w:r>
      <w:r w:rsidRPr="00154C39">
        <w:rPr>
          <w:position w:val="-14"/>
        </w:rPr>
        <w:object w:dxaOrig="420" w:dyaOrig="400" w14:anchorId="68CCD943">
          <v:shape id="_x0000_i1123" type="#_x0000_t75" style="width:20.8pt;height:20.4pt" o:ole="">
            <v:imagedata r:id="rId199" o:title=""/>
          </v:shape>
          <o:OLEObject Type="Embed" ProgID="Equation.DSMT4" ShapeID="_x0000_i1123" DrawAspect="Content" ObjectID="_1791403789" r:id="rId207"/>
        </w:object>
      </w:r>
      <w:r w:rsidRPr="00154C39">
        <w:t xml:space="preserve"> có tâm </w:t>
      </w:r>
      <w:r w:rsidRPr="00154C39">
        <w:rPr>
          <w:position w:val="-10"/>
        </w:rPr>
        <w:object w:dxaOrig="740" w:dyaOrig="320" w14:anchorId="15B7BC41">
          <v:shape id="_x0000_i1124" type="#_x0000_t75" style="width:36.6pt;height:15.8pt" o:ole="">
            <v:imagedata r:id="rId208" o:title=""/>
          </v:shape>
          <o:OLEObject Type="Embed" ProgID="Equation.DSMT4" ShapeID="_x0000_i1124" DrawAspect="Content" ObjectID="_1791403790" r:id="rId209"/>
        </w:object>
      </w:r>
      <w:r w:rsidRPr="00154C39">
        <w:t xml:space="preserve"> và bán kính </w:t>
      </w:r>
      <w:r w:rsidRPr="00154C39">
        <w:rPr>
          <w:position w:val="-4"/>
        </w:rPr>
        <w:object w:dxaOrig="560" w:dyaOrig="260" w14:anchorId="44BDC615">
          <v:shape id="_x0000_i1125" type="#_x0000_t75" style="width:27.9pt;height:12.9pt" o:ole="">
            <v:imagedata r:id="rId210" o:title=""/>
          </v:shape>
          <o:OLEObject Type="Embed" ProgID="Equation.DSMT4" ShapeID="_x0000_i1125" DrawAspect="Content" ObjectID="_1791403791" r:id="rId211"/>
        </w:object>
      </w:r>
      <w:r w:rsidRPr="00154C39">
        <w:t>.</w:t>
      </w:r>
    </w:p>
    <w:p w14:paraId="3E637C2A" w14:textId="77777777" w:rsidR="00154C39" w:rsidRPr="00154C39" w:rsidRDefault="00154C39" w:rsidP="00154C39">
      <w:r w:rsidRPr="00154C39">
        <w:t xml:space="preserve">c) Cho </w:t>
      </w:r>
      <w:r w:rsidRPr="00154C39">
        <w:rPr>
          <w:position w:val="-10"/>
        </w:rPr>
        <w:object w:dxaOrig="2840" w:dyaOrig="360" w14:anchorId="3F64DD82">
          <v:shape id="_x0000_i1126" type="#_x0000_t75" style="width:141.9pt;height:17.9pt" o:ole="">
            <v:imagedata r:id="rId212" o:title=""/>
          </v:shape>
          <o:OLEObject Type="Embed" ProgID="Equation.DSMT4" ShapeID="_x0000_i1126" DrawAspect="Content" ObjectID="_1791403792" r:id="rId213"/>
        </w:object>
      </w:r>
      <w:r w:rsidRPr="00154C39">
        <w:t xml:space="preserve">, khi đó </w:t>
      </w:r>
      <w:r w:rsidRPr="00154C39">
        <w:rPr>
          <w:position w:val="-14"/>
        </w:rPr>
        <w:object w:dxaOrig="420" w:dyaOrig="400" w14:anchorId="1B92A1D1">
          <v:shape id="_x0000_i1127" type="#_x0000_t75" style="width:20.8pt;height:20.4pt" o:ole="">
            <v:imagedata r:id="rId199" o:title=""/>
          </v:shape>
          <o:OLEObject Type="Embed" ProgID="Equation.DSMT4" ShapeID="_x0000_i1127" DrawAspect="Content" ObjectID="_1791403793" r:id="rId214"/>
        </w:object>
      </w:r>
      <w:r w:rsidRPr="00154C39">
        <w:t xml:space="preserve"> có tâm </w:t>
      </w:r>
      <w:r w:rsidRPr="00154C39">
        <w:rPr>
          <w:position w:val="-10"/>
        </w:rPr>
        <w:object w:dxaOrig="780" w:dyaOrig="320" w14:anchorId="63567D61">
          <v:shape id="_x0000_i1128" type="#_x0000_t75" style="width:39.1pt;height:15.8pt" o:ole="">
            <v:imagedata r:id="rId215" o:title=""/>
          </v:shape>
          <o:OLEObject Type="Embed" ProgID="Equation.DSMT4" ShapeID="_x0000_i1128" DrawAspect="Content" ObjectID="_1791403794" r:id="rId216"/>
        </w:object>
      </w:r>
      <w:r w:rsidRPr="00154C39">
        <w:t xml:space="preserve"> và bán kính </w:t>
      </w:r>
      <w:r w:rsidRPr="00154C39">
        <w:rPr>
          <w:position w:val="-6"/>
        </w:rPr>
        <w:object w:dxaOrig="580" w:dyaOrig="279" w14:anchorId="0814E3C2">
          <v:shape id="_x0000_i1129" type="#_x0000_t75" style="width:28.3pt;height:13.3pt" o:ole="">
            <v:imagedata r:id="rId217" o:title=""/>
          </v:shape>
          <o:OLEObject Type="Embed" ProgID="Equation.DSMT4" ShapeID="_x0000_i1129" DrawAspect="Content" ObjectID="_1791403795" r:id="rId218"/>
        </w:object>
      </w:r>
      <w:r w:rsidRPr="00154C39">
        <w:t>.</w:t>
      </w:r>
    </w:p>
    <w:p w14:paraId="099F1E4B" w14:textId="77777777" w:rsidR="00154C39" w:rsidRPr="00154C39" w:rsidRDefault="00154C39" w:rsidP="00154C39">
      <w:r w:rsidRPr="00154C39">
        <w:t xml:space="preserve">d) Cho </w:t>
      </w:r>
      <w:r w:rsidRPr="00154C39">
        <w:rPr>
          <w:position w:val="-10"/>
        </w:rPr>
        <w:object w:dxaOrig="2360" w:dyaOrig="360" w14:anchorId="24724413">
          <v:shape id="_x0000_i1130" type="#_x0000_t75" style="width:117.8pt;height:17.9pt" o:ole="">
            <v:imagedata r:id="rId219" o:title=""/>
          </v:shape>
          <o:OLEObject Type="Embed" ProgID="Equation.DSMT4" ShapeID="_x0000_i1130" DrawAspect="Content" ObjectID="_1791403796" r:id="rId220"/>
        </w:object>
      </w:r>
      <w:r w:rsidRPr="00154C39">
        <w:t xml:space="preserve">, khi đó </w:t>
      </w:r>
      <w:r w:rsidRPr="00154C39">
        <w:rPr>
          <w:position w:val="-14"/>
        </w:rPr>
        <w:object w:dxaOrig="420" w:dyaOrig="400" w14:anchorId="4EAA4207">
          <v:shape id="_x0000_i1131" type="#_x0000_t75" style="width:20.8pt;height:20.4pt" o:ole="">
            <v:imagedata r:id="rId199" o:title=""/>
          </v:shape>
          <o:OLEObject Type="Embed" ProgID="Equation.DSMT4" ShapeID="_x0000_i1131" DrawAspect="Content" ObjectID="_1791403797" r:id="rId221"/>
        </w:object>
      </w:r>
      <w:r w:rsidRPr="00154C39">
        <w:t xml:space="preserve"> có tâm </w:t>
      </w:r>
      <w:r w:rsidRPr="00154C39">
        <w:rPr>
          <w:position w:val="-10"/>
        </w:rPr>
        <w:object w:dxaOrig="680" w:dyaOrig="320" w14:anchorId="74B3D810">
          <v:shape id="_x0000_i1132" type="#_x0000_t75" style="width:32.9pt;height:15.8pt" o:ole="">
            <v:imagedata r:id="rId222" o:title=""/>
          </v:shape>
          <o:OLEObject Type="Embed" ProgID="Equation.DSMT4" ShapeID="_x0000_i1132" DrawAspect="Content" ObjectID="_1791403798" r:id="rId223"/>
        </w:object>
      </w:r>
      <w:r w:rsidRPr="00154C39">
        <w:t xml:space="preserve"> và bán kính </w:t>
      </w:r>
      <w:r w:rsidRPr="00154C39">
        <w:rPr>
          <w:position w:val="-4"/>
        </w:rPr>
        <w:object w:dxaOrig="600" w:dyaOrig="260" w14:anchorId="3274CFA1">
          <v:shape id="_x0000_i1133" type="#_x0000_t75" style="width:29.95pt;height:12.9pt" o:ole="">
            <v:imagedata r:id="rId224" o:title=""/>
          </v:shape>
          <o:OLEObject Type="Embed" ProgID="Equation.DSMT4" ShapeID="_x0000_i1133" DrawAspect="Content" ObjectID="_1791403799" r:id="rId225"/>
        </w:object>
      </w:r>
      <w:r w:rsidRPr="00154C39">
        <w:t>.</w:t>
      </w:r>
    </w:p>
    <w:p w14:paraId="4BC78FAB" w14:textId="77777777" w:rsidR="00154C39" w:rsidRPr="00154C39" w:rsidRDefault="00154C39" w:rsidP="00154C39">
      <w:pPr>
        <w:pStyle w:val="Heading3"/>
        <w:rPr>
          <w:rFonts w:ascii="Times New Roman" w:hAnsi="Times New Roman"/>
          <w:sz w:val="24"/>
          <w:szCs w:val="24"/>
          <w:lang w:val="en-US"/>
        </w:rPr>
      </w:pPr>
      <w:r w:rsidRPr="00154C39">
        <w:rPr>
          <w:rFonts w:ascii="Times New Roman" w:hAnsi="Times New Roman"/>
          <w:sz w:val="24"/>
          <w:szCs w:val="24"/>
          <w:lang w:val="en-US"/>
        </w:rPr>
        <w:t>Phần 3</w:t>
      </w:r>
      <w:r w:rsidRPr="00154C39">
        <w:rPr>
          <w:rFonts w:ascii="Times New Roman" w:hAnsi="Times New Roman"/>
          <w:sz w:val="24"/>
          <w:szCs w:val="24"/>
        </w:rPr>
        <w:t xml:space="preserve">. </w:t>
      </w:r>
      <w:r w:rsidRPr="00154C39">
        <w:rPr>
          <w:rFonts w:ascii="Times New Roman" w:hAnsi="Times New Roman"/>
          <w:sz w:val="24"/>
          <w:szCs w:val="24"/>
          <w:lang w:val="en-US"/>
        </w:rPr>
        <w:t>Câu trả lời ngắn.</w:t>
      </w:r>
    </w:p>
    <w:p w14:paraId="41DF6EC2" w14:textId="77777777" w:rsidR="00154C39" w:rsidRPr="00154C39" w:rsidRDefault="00154C39" w:rsidP="00154C39">
      <w:pPr>
        <w:rPr>
          <w:i/>
          <w:iCs/>
          <w:lang w:eastAsia="x-none"/>
        </w:rPr>
      </w:pPr>
      <w:r w:rsidRPr="00154C39">
        <w:rPr>
          <w:i/>
          <w:iCs/>
          <w:lang w:eastAsia="x-none"/>
        </w:rPr>
        <w:t>Thí sinh trả lời đáp án từ câu 1 đến câu 6.</w:t>
      </w:r>
    </w:p>
    <w:p w14:paraId="33A8E7F0" w14:textId="77777777" w:rsidR="00154C39" w:rsidRPr="00154C39" w:rsidRDefault="00154C39" w:rsidP="00154C39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Xác định hàm số bậc hai có đồ thị là parabol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08F727D9">
          <v:shape id="_x0000_i1134" type="#_x0000_t75" style="width:20.4pt;height:15.8pt" o:ole="">
            <v:imagedata r:id="rId226" o:title=""/>
          </v:shape>
          <o:OLEObject Type="Embed" ProgID="Equation.DSMT4" ShapeID="_x0000_i1134" DrawAspect="Content" ObjectID="_1791403800" r:id="rId227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biết: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2020" w:dyaOrig="360" w14:anchorId="0CC076CB">
          <v:shape id="_x0000_i1135" type="#_x0000_t75" style="width:101.15pt;height:17.9pt" o:ole="">
            <v:imagedata r:id="rId228" o:title=""/>
          </v:shape>
          <o:OLEObject Type="Embed" ProgID="Equation.DSMT4" ShapeID="_x0000_i1135" DrawAspect="Content" ObjectID="_1791403801" r:id="rId229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có giá trị lớn nhất bằng 1 khi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E99FDBF">
          <v:shape id="_x0000_i1136" type="#_x0000_t75" style="width:27.9pt;height:14.15pt" o:ole="">
            <v:imagedata r:id="rId230" o:title=""/>
          </v:shape>
          <o:OLEObject Type="Embed" ProgID="Equation.DSMT4" ShapeID="_x0000_i1136" DrawAspect="Content" ObjectID="_1791403802" r:id="rId231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, đồng thời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04A8647A">
          <v:shape id="_x0000_i1137" type="#_x0000_t75" style="width:20.4pt;height:15.8pt" o:ole="">
            <v:imagedata r:id="rId232" o:title=""/>
          </v:shape>
          <o:OLEObject Type="Embed" ProgID="Equation.DSMT4" ShapeID="_x0000_i1137" DrawAspect="Content" ObjectID="_1791403803" r:id="rId233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qua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4B2358DD">
          <v:shape id="_x0000_i1138" type="#_x0000_t75" style="width:46.6pt;height:15.8pt" o:ole="">
            <v:imagedata r:id="rId234" o:title=""/>
          </v:shape>
          <o:OLEObject Type="Embed" ProgID="Equation.DSMT4" ShapeID="_x0000_i1138" DrawAspect="Content" ObjectID="_1791403804" r:id="rId235"/>
        </w:object>
      </w:r>
    </w:p>
    <w:p w14:paraId="15676E64" w14:textId="77777777" w:rsidR="00154C39" w:rsidRPr="00154C39" w:rsidRDefault="00154C39" w:rsidP="00154C39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Cho mảnh vườn hình chữ nhật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75DE68D5">
          <v:shape id="_x0000_i1139" type="#_x0000_t75" style="width:36.2pt;height:14.15pt" o:ole="">
            <v:imagedata r:id="rId236" o:title=""/>
          </v:shape>
          <o:OLEObject Type="Embed" ProgID="Equation.DSMT4" ShapeID="_x0000_i1139" DrawAspect="Content" ObjectID="_1791403805" r:id="rId237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có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2400" w:dyaOrig="320" w14:anchorId="7068B141">
          <v:shape id="_x0000_i1140" type="#_x0000_t75" style="width:119.85pt;height:15.8pt" o:ole="">
            <v:imagedata r:id="rId238" o:title=""/>
          </v:shape>
          <o:OLEObject Type="Embed" ProgID="Equation.DSMT4" ShapeID="_x0000_i1140" DrawAspect="Content" ObjectID="_1791403806" r:id="rId239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. Gọi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7B6510CE">
          <v:shape id="_x0000_i1141" type="#_x0000_t75" style="width:29.95pt;height:15.8pt" o:ole="">
            <v:imagedata r:id="rId240" o:title=""/>
          </v:shape>
          <o:OLEObject Type="Embed" ProgID="Equation.DSMT4" ShapeID="_x0000_i1141" DrawAspect="Content" ObjectID="_1791403807" r:id="rId241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6F42BB53">
          <v:shape id="_x0000_i1142" type="#_x0000_t75" style="width:20.8pt;height:12.9pt" o:ole="">
            <v:imagedata r:id="rId242" o:title=""/>
          </v:shape>
          <o:OLEObject Type="Embed" ProgID="Equation.DSMT4" ShapeID="_x0000_i1142" DrawAspect="Content" ObjectID="_1791403808" r:id="rId243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và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E194F2B">
          <v:shape id="_x0000_i1143" type="#_x0000_t75" style="width:20.4pt;height:14.15pt" o:ole="">
            <v:imagedata r:id="rId244" o:title=""/>
          </v:shape>
          <o:OLEObject Type="Embed" ProgID="Equation.DSMT4" ShapeID="_x0000_i1143" DrawAspect="Content" ObjectID="_1791403809" r:id="rId245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. Một người đi thẳng từ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BFF13BD">
          <v:shape id="_x0000_i1144" type="#_x0000_t75" style="width:11.25pt;height:12.9pt" o:ole="">
            <v:imagedata r:id="rId246" o:title=""/>
          </v:shape>
          <o:OLEObject Type="Embed" ProgID="Equation.DSMT4" ShapeID="_x0000_i1144" DrawAspect="Content" ObjectID="_1791403810" r:id="rId247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tới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3A521E2">
          <v:shape id="_x0000_i1145" type="#_x0000_t75" style="width:11.25pt;height:12.9pt" o:ole="">
            <v:imagedata r:id="rId248" o:title=""/>
          </v:shape>
          <o:OLEObject Type="Embed" ProgID="Equation.DSMT4" ShapeID="_x0000_i1145" DrawAspect="Content" ObjectID="_1791403811" r:id="rId249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thuộc cạnh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5111CE57">
          <v:shape id="_x0000_i1146" type="#_x0000_t75" style="width:23.3pt;height:14.15pt" o:ole="">
            <v:imagedata r:id="rId250" o:title=""/>
          </v:shape>
          <o:OLEObject Type="Embed" ProgID="Equation.DSMT4" ShapeID="_x0000_i1146" DrawAspect="Content" ObjectID="_1791403812" r:id="rId251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với vận tốc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3325C762">
          <v:shape id="_x0000_i1147" type="#_x0000_t75" style="width:32.05pt;height:14.15pt" o:ole="">
            <v:imagedata r:id="rId252" o:title=""/>
          </v:shape>
          <o:OLEObject Type="Embed" ProgID="Equation.DSMT4" ShapeID="_x0000_i1147" DrawAspect="Content" ObjectID="_1791403813" r:id="rId253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rồi đi thẳng từ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B5EC408">
          <v:shape id="_x0000_i1148" type="#_x0000_t75" style="width:11.25pt;height:12.9pt" o:ole="">
            <v:imagedata r:id="rId254" o:title=""/>
          </v:shape>
          <o:OLEObject Type="Embed" ProgID="Equation.DSMT4" ShapeID="_x0000_i1148" DrawAspect="Content" ObjectID="_1791403814" r:id="rId255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tới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D93410C">
          <v:shape id="_x0000_i1149" type="#_x0000_t75" style="width:11.25pt;height:14.15pt" o:ole="">
            <v:imagedata r:id="rId256" o:title=""/>
          </v:shape>
          <o:OLEObject Type="Embed" ProgID="Equation.DSMT4" ShapeID="_x0000_i1149" DrawAspect="Content" ObjectID="_1791403815" r:id="rId257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với vận tốc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6533308A">
          <v:shape id="_x0000_i1150" type="#_x0000_t75" style="width:32.05pt;height:14.15pt" o:ole="">
            <v:imagedata r:id="rId258" o:title=""/>
          </v:shape>
          <o:OLEObject Type="Embed" ProgID="Equation.DSMT4" ShapeID="_x0000_i1150" DrawAspect="Content" ObjectID="_1791403816" r:id="rId259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. Biết thời gian người đó đi từ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7DA0D66">
          <v:shape id="_x0000_i1151" type="#_x0000_t75" style="width:11.25pt;height:12.9pt" o:ole="">
            <v:imagedata r:id="rId260" o:title=""/>
          </v:shape>
          <o:OLEObject Type="Embed" ProgID="Equation.DSMT4" ShapeID="_x0000_i1151" DrawAspect="Content" ObjectID="_1791403817" r:id="rId261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tới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340F825">
          <v:shape id="_x0000_i1152" type="#_x0000_t75" style="width:11.25pt;height:12.9pt" o:ole="">
            <v:imagedata r:id="rId262" o:title=""/>
          </v:shape>
          <o:OLEObject Type="Embed" ProgID="Equation.DSMT4" ShapeID="_x0000_i1152" DrawAspect="Content" ObjectID="_1791403818" r:id="rId263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bằng thời gian người đó đi từ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E7C611B">
          <v:shape id="_x0000_i1153" type="#_x0000_t75" style="width:11.25pt;height:12.9pt" o:ole="">
            <v:imagedata r:id="rId264" o:title=""/>
          </v:shape>
          <o:OLEObject Type="Embed" ProgID="Equation.DSMT4" ShapeID="_x0000_i1153" DrawAspect="Content" ObjectID="_1791403819" r:id="rId265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tới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34A63575">
          <v:shape id="_x0000_i1154" type="#_x0000_t75" style="width:11.25pt;height:14.15pt" o:ole="">
            <v:imagedata r:id="rId266" o:title=""/>
          </v:shape>
          <o:OLEObject Type="Embed" ProgID="Equation.DSMT4" ShapeID="_x0000_i1154" DrawAspect="Content" ObjectID="_1791403820" r:id="rId267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. Tìm thời gian người đó đi từ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75DA297">
          <v:shape id="_x0000_i1155" type="#_x0000_t75" style="width:11.25pt;height:12.9pt" o:ole="">
            <v:imagedata r:id="rId268" o:title=""/>
          </v:shape>
          <o:OLEObject Type="Embed" ProgID="Equation.DSMT4" ShapeID="_x0000_i1155" DrawAspect="Content" ObjectID="_1791403821" r:id="rId269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tới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E3379F0">
          <v:shape id="_x0000_i1156" type="#_x0000_t75" style="width:11.25pt;height:14.15pt" o:ole="">
            <v:imagedata r:id="rId270" o:title=""/>
          </v:shape>
          <o:OLEObject Type="Embed" ProgID="Equation.DSMT4" ShapeID="_x0000_i1156" DrawAspect="Content" ObjectID="_1791403822" r:id="rId271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là (làm tròn tới chữ số hàng trăm)</w:t>
      </w:r>
    </w:p>
    <w:p w14:paraId="00897C83" w14:textId="77777777" w:rsidR="00154C39" w:rsidRPr="00154C39" w:rsidRDefault="00154C39" w:rsidP="00154C39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2820" w:dyaOrig="420" w14:anchorId="1E26FACF">
          <v:shape id="_x0000_i1157" type="#_x0000_t75" style="width:141.1pt;height:20.8pt" o:ole="">
            <v:imagedata r:id="rId272" o:title=""/>
          </v:shape>
          <o:OLEObject Type="Embed" ProgID="Equation.DSMT4" ShapeID="_x0000_i1157" DrawAspect="Content" ObjectID="_1791403823" r:id="rId273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có nghiệm </w:t>
      </w:r>
      <w:r w:rsidRPr="00154C39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5870A7BF">
          <v:shape id="_x0000_i1158" type="#_x0000_t75" style="width:29.95pt;height:31.65pt" o:ole="">
            <v:imagedata r:id="rId274" o:title=""/>
          </v:shape>
          <o:OLEObject Type="Embed" ProgID="Equation.DSMT4" ShapeID="_x0000_i1158" DrawAspect="Content" ObjectID="_1791403824" r:id="rId275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trong đó </w:t>
      </w:r>
      <w:r w:rsidRPr="00154C39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4E02E57">
          <v:shape id="_x0000_i1159" type="#_x0000_t75" style="width:12.05pt;height:31.65pt" o:ole="">
            <v:imagedata r:id="rId276" o:title=""/>
          </v:shape>
          <o:OLEObject Type="Embed" ProgID="Equation.DSMT4" ShapeID="_x0000_i1159" DrawAspect="Content" ObjectID="_1791403825" r:id="rId277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là phân số tối giản. Tính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575EA548">
          <v:shape id="_x0000_i1160" type="#_x0000_t75" style="width:39.1pt;height:14.15pt" o:ole="">
            <v:imagedata r:id="rId278" o:title=""/>
          </v:shape>
          <o:OLEObject Type="Embed" ProgID="Equation.DSMT4" ShapeID="_x0000_i1160" DrawAspect="Content" ObjectID="_1791403826" r:id="rId279"/>
        </w:object>
      </w:r>
    </w:p>
    <w:p w14:paraId="596E55FE" w14:textId="77777777" w:rsidR="00154C39" w:rsidRPr="00154C39" w:rsidRDefault="00154C39" w:rsidP="00154C39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Trong mặt phẳng tọa độ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602B7FB0">
          <v:shape id="_x0000_i1161" type="#_x0000_t75" style="width:24.15pt;height:15.8pt" o:ole="">
            <v:imagedata r:id="rId280" o:title=""/>
          </v:shape>
          <o:OLEObject Type="Embed" ProgID="Equation.DSMT4" ShapeID="_x0000_i1161" DrawAspect="Content" ObjectID="_1791403827" r:id="rId281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, cho hai điểm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1540" w:dyaOrig="320" w14:anchorId="7FCE6BC2">
          <v:shape id="_x0000_i1162" type="#_x0000_t75" style="width:76.6pt;height:15.8pt" o:ole="">
            <v:imagedata r:id="rId282" o:title=""/>
          </v:shape>
          <o:OLEObject Type="Embed" ProgID="Equation.DSMT4" ShapeID="_x0000_i1162" DrawAspect="Content" ObjectID="_1791403828" r:id="rId283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. Tìm tọa độ điểm </w:t>
      </w:r>
      <w:r w:rsidRPr="00154C39">
        <w:rPr>
          <w:rFonts w:ascii="Times New Roman" w:hAnsi="Times New Roman" w:cs="Times New Roman"/>
          <w:sz w:val="24"/>
          <w:szCs w:val="24"/>
        </w:rPr>
        <w:object w:dxaOrig="240" w:dyaOrig="279" w14:anchorId="2D08F61A">
          <v:shape id="_x0000_i1163" type="#_x0000_t75" style="width:12.05pt;height:14.15pt" o:ole="">
            <v:imagedata r:id="rId284" o:title=""/>
          </v:shape>
          <o:OLEObject Type="Embed" ProgID="Equation.DSMT4" ShapeID="_x0000_i1163" DrawAspect="Content" ObjectID="_1791403829" r:id="rId285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154C39">
        <w:rPr>
          <w:rFonts w:ascii="Times New Roman" w:hAnsi="Times New Roman" w:cs="Times New Roman"/>
          <w:sz w:val="24"/>
          <w:szCs w:val="24"/>
        </w:rPr>
        <w:object w:dxaOrig="1219" w:dyaOrig="340" w14:anchorId="4BD60A67">
          <v:shape id="_x0000_i1164" type="#_x0000_t75" style="width:61.6pt;height:17.9pt" o:ole="">
            <v:imagedata r:id="rId286" o:title=""/>
          </v:shape>
          <o:OLEObject Type="Embed" ProgID="Equation.DSMT4" ShapeID="_x0000_i1164" DrawAspect="Content" ObjectID="_1791403830" r:id="rId287"/>
        </w:object>
      </w:r>
    </w:p>
    <w:p w14:paraId="0B45E351" w14:textId="77777777" w:rsidR="00154C39" w:rsidRPr="00154C39" w:rsidRDefault="00154C39" w:rsidP="00154C39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Viết phương trình đường thẳng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F39752E">
          <v:shape id="_x0000_i1165" type="#_x0000_t75" style="width:11.25pt;height:14.15pt" o:ole="">
            <v:imagedata r:id="rId288" o:title=""/>
          </v:shape>
          <o:OLEObject Type="Embed" ProgID="Equation.DSMT4" ShapeID="_x0000_i1165" DrawAspect="Content" ObjectID="_1791403831" r:id="rId289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song song với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6A513B0D">
          <v:shape id="_x0000_i1166" type="#_x0000_t75" style="width:82.4pt;height:15.8pt" o:ole="">
            <v:imagedata r:id="rId290" o:title=""/>
          </v:shape>
          <o:OLEObject Type="Embed" ProgID="Equation.DSMT4" ShapeID="_x0000_i1166" DrawAspect="Content" ObjectID="_1791403832" r:id="rId291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và cách điểm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49535DA7">
          <v:shape id="_x0000_i1167" type="#_x0000_t75" style="width:42.05pt;height:15.8pt" o:ole="">
            <v:imagedata r:id="rId292" o:title=""/>
          </v:shape>
          <o:OLEObject Type="Embed" ProgID="Equation.DSMT4" ShapeID="_x0000_i1167" DrawAspect="Content" ObjectID="_1791403833" r:id="rId293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một khoảng bằng 3</w:t>
      </w:r>
    </w:p>
    <w:p w14:paraId="3BF107E4" w14:textId="77777777" w:rsidR="00154C39" w:rsidRPr="00154C39" w:rsidRDefault="00154C39" w:rsidP="00154C39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154C39">
        <w:rPr>
          <w:rFonts w:ascii="Times New Roman" w:hAnsi="Times New Roman" w:cs="Times New Roman"/>
          <w:sz w:val="24"/>
          <w:szCs w:val="24"/>
          <w:lang w:val="fr-FR"/>
        </w:rPr>
        <w:t xml:space="preserve">Trong hệ trục tọa độ </w:t>
      </w:r>
      <w:r w:rsidRPr="00154C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65" w:dyaOrig="300" w14:anchorId="2A918BE2">
          <v:shape id="_x0000_i1168" type="#_x0000_t75" style="width:23.3pt;height:15pt;mso-width-percent:0;mso-height-percent:0;mso-width-percent:0;mso-height-percent:0" o:ole="">
            <v:imagedata r:id="rId294" o:title=""/>
          </v:shape>
          <o:OLEObject Type="Embed" ProgID="Equation.DSMT4" ShapeID="_x0000_i1168" DrawAspect="Content" ObjectID="_1791403834" r:id="rId295"/>
        </w:object>
      </w:r>
      <w:r w:rsidRPr="00154C39">
        <w:rPr>
          <w:rFonts w:ascii="Times New Roman" w:hAnsi="Times New Roman" w:cs="Times New Roman"/>
          <w:sz w:val="24"/>
          <w:szCs w:val="24"/>
          <w:lang w:val="fr-FR"/>
        </w:rPr>
        <w:t xml:space="preserve">, cho điểm </w:t>
      </w:r>
      <w:r w:rsidRPr="00154C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45" w:dyaOrig="420" w14:anchorId="2CB0324C">
          <v:shape id="_x0000_i1169" type="#_x0000_t75" style="width:32.05pt;height:20.8pt;mso-width-percent:0;mso-height-percent:0;mso-width-percent:0;mso-height-percent:0" o:ole="">
            <v:imagedata r:id="rId296" o:title=""/>
          </v:shape>
          <o:OLEObject Type="Embed" ProgID="Equation.DSMT4" ShapeID="_x0000_i1169" DrawAspect="Content" ObjectID="_1791403835" r:id="rId297"/>
        </w:object>
      </w:r>
      <w:r w:rsidRPr="00154C39">
        <w:rPr>
          <w:rFonts w:ascii="Times New Roman" w:hAnsi="Times New Roman" w:cs="Times New Roman"/>
          <w:sz w:val="24"/>
          <w:szCs w:val="24"/>
          <w:lang w:val="fr-FR"/>
        </w:rPr>
        <w:t xml:space="preserve"> và đường thẳng </w:t>
      </w:r>
      <w:r w:rsidRPr="00154C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35" w:dyaOrig="420" w14:anchorId="7E86553D">
          <v:shape id="_x0000_i1170" type="#_x0000_t75" style="width:96.55pt;height:20.8pt;mso-width-percent:0;mso-height-percent:0;mso-width-percent:0;mso-height-percent:0" o:ole="">
            <v:imagedata r:id="rId298" o:title=""/>
          </v:shape>
          <o:OLEObject Type="Embed" ProgID="Equation.DSMT4" ShapeID="_x0000_i1170" DrawAspect="Content" ObjectID="_1791403836" r:id="rId299"/>
        </w:object>
      </w:r>
      <w:r w:rsidRPr="00154C39">
        <w:rPr>
          <w:rFonts w:ascii="Times New Roman" w:hAnsi="Times New Roman" w:cs="Times New Roman"/>
          <w:sz w:val="24"/>
          <w:szCs w:val="24"/>
          <w:lang w:val="fr-FR"/>
        </w:rPr>
        <w:t xml:space="preserve">. Tìm phương trình đường tròn tâm </w:t>
      </w:r>
      <w:r w:rsidRPr="00154C3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95" w:dyaOrig="255" w14:anchorId="0280F7E1">
          <v:shape id="_x0000_i1171" type="#_x0000_t75" style="width:9.55pt;height:12.9pt;mso-width-percent:0;mso-height-percent:0;mso-width-percent:0;mso-height-percent:0" o:ole="">
            <v:imagedata r:id="rId300" o:title=""/>
          </v:shape>
          <o:OLEObject Type="Embed" ProgID="Equation.DSMT4" ShapeID="_x0000_i1171" DrawAspect="Content" ObjectID="_1791403837" r:id="rId301"/>
        </w:object>
      </w:r>
      <w:r w:rsidRPr="00154C39">
        <w:rPr>
          <w:rFonts w:ascii="Times New Roman" w:hAnsi="Times New Roman" w:cs="Times New Roman"/>
          <w:sz w:val="24"/>
          <w:szCs w:val="24"/>
          <w:lang w:val="fr-FR"/>
        </w:rPr>
        <w:t xml:space="preserve"> và tiếp xúc với đường thẳng </w:t>
      </w:r>
      <w:r w:rsidRPr="00154C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20" w14:anchorId="28B229D0">
          <v:shape id="_x0000_i1172" type="#_x0000_t75" style="width:20.8pt;height:20.8pt;mso-width-percent:0;mso-height-percent:0;mso-width-percent:0;mso-height-percent:0" o:ole="">
            <v:imagedata r:id="rId302" o:title=""/>
          </v:shape>
          <o:OLEObject Type="Embed" ProgID="Equation.DSMT4" ShapeID="_x0000_i1172" DrawAspect="Content" ObjectID="_1791403838" r:id="rId303"/>
        </w:object>
      </w:r>
      <w:r w:rsidRPr="00154C3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6104A562" w14:textId="77777777" w:rsidR="00154C39" w:rsidRPr="00154C39" w:rsidRDefault="00154C39" w:rsidP="00154C39">
      <w:pPr>
        <w:pStyle w:val="Heading1"/>
        <w:rPr>
          <w:sz w:val="26"/>
        </w:rPr>
      </w:pPr>
      <w:bookmarkStart w:id="7" w:name="_Hlk157084906"/>
      <w:r w:rsidRPr="00154C39">
        <w:rPr>
          <w:sz w:val="26"/>
        </w:rPr>
        <w:t>PHIẾU TRẢ LỜI</w:t>
      </w:r>
    </w:p>
    <w:p w14:paraId="0A49986A" w14:textId="77777777" w:rsidR="00154C39" w:rsidRDefault="00154C39" w:rsidP="00154C39">
      <w:pPr>
        <w:rPr>
          <w:b/>
          <w:bCs/>
          <w:sz w:val="26"/>
        </w:rPr>
      </w:pPr>
      <w:r>
        <w:rPr>
          <w:b/>
          <w:bCs/>
          <w:sz w:val="26"/>
        </w:rPr>
        <w:t xml:space="preserve">PHẦN 1. </w:t>
      </w:r>
    </w:p>
    <w:p w14:paraId="4468DEFE" w14:textId="77777777" w:rsidR="00154C39" w:rsidRDefault="00154C39" w:rsidP="00154C39">
      <w:pPr>
        <w:rPr>
          <w:sz w:val="26"/>
        </w:rPr>
      </w:pPr>
      <w:r>
        <w:rPr>
          <w:sz w:val="26"/>
        </w:rPr>
        <w:t xml:space="preserve">(Mỗi câu trả lời đúng thí sinh được </w:t>
      </w:r>
      <w:r>
        <w:rPr>
          <w:rFonts w:eastAsiaTheme="minorHAnsi"/>
          <w:position w:val="-10"/>
        </w:rPr>
        <w:object w:dxaOrig="510" w:dyaOrig="315" w14:anchorId="397FB34D">
          <v:shape id="_x0000_i1173" type="#_x0000_t75" style="width:25.4pt;height:15.8pt" o:ole="">
            <v:imagedata r:id="rId304" o:title=""/>
          </v:shape>
          <o:OLEObject Type="Embed" ProgID="Equation.DSMT4" ShapeID="_x0000_i1173" DrawAspect="Content" ObjectID="_1791403839" r:id="rId305"/>
        </w:object>
      </w:r>
      <w:r>
        <w:rPr>
          <w:sz w:val="26"/>
        </w:rPr>
        <w:t xml:space="preserve"> điểm)</w:t>
      </w:r>
    </w:p>
    <w:tbl>
      <w:tblPr>
        <w:tblStyle w:val="TableGrid"/>
        <w:tblW w:w="0" w:type="auto"/>
        <w:tblInd w:w="-147" w:type="dxa"/>
        <w:tblLook w:val="00A0" w:firstRow="1" w:lastRow="0" w:firstColumn="1" w:lastColumn="0" w:noHBand="0" w:noVBand="0"/>
      </w:tblPr>
      <w:tblGrid>
        <w:gridCol w:w="971"/>
        <w:gridCol w:w="781"/>
        <w:gridCol w:w="781"/>
        <w:gridCol w:w="780"/>
        <w:gridCol w:w="780"/>
        <w:gridCol w:w="780"/>
        <w:gridCol w:w="780"/>
        <w:gridCol w:w="780"/>
        <w:gridCol w:w="780"/>
        <w:gridCol w:w="781"/>
        <w:gridCol w:w="783"/>
        <w:gridCol w:w="783"/>
        <w:gridCol w:w="783"/>
      </w:tblGrid>
      <w:tr w:rsidR="00154C39" w14:paraId="6867CDE8" w14:textId="77777777" w:rsidTr="00154C39">
        <w:tc>
          <w:tcPr>
            <w:tcW w:w="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3F90DE" w14:textId="77777777" w:rsidR="00154C39" w:rsidRDefault="00154C39">
            <w:pPr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 xml:space="preserve">  Câu 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A538EA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1 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853F8E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2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E3D631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3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9D0B10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4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BE48EA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5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002C9F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6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BCB418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7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55B884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8 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94517C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9 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06B7FF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10 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CD8316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11 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2AA779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12 </w:t>
            </w:r>
          </w:p>
        </w:tc>
      </w:tr>
      <w:tr w:rsidR="00154C39" w14:paraId="109CC303" w14:textId="77777777" w:rsidTr="00154C39">
        <w:tc>
          <w:tcPr>
            <w:tcW w:w="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532E58" w14:textId="77777777" w:rsidR="00154C39" w:rsidRDefault="00154C39">
            <w:pPr>
              <w:rPr>
                <w:b/>
                <w:bCs/>
                <w:sz w:val="26"/>
              </w:rPr>
            </w:pPr>
            <w:r>
              <w:rPr>
                <w:sz w:val="26"/>
              </w:rPr>
              <w:t xml:space="preserve"> </w:t>
            </w:r>
            <w:r>
              <w:rPr>
                <w:b/>
                <w:bCs/>
                <w:sz w:val="26"/>
              </w:rPr>
              <w:t xml:space="preserve">Chọn 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25E9D8" w14:textId="77777777" w:rsidR="00154C39" w:rsidRDefault="00154C39">
            <w:pPr>
              <w:rPr>
                <w:sz w:val="26"/>
              </w:rPr>
            </w:pP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88D153" w14:textId="77777777" w:rsidR="00154C39" w:rsidRDefault="00154C39">
            <w:pPr>
              <w:rPr>
                <w:sz w:val="26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D3060F" w14:textId="77777777" w:rsidR="00154C39" w:rsidRDefault="00154C39">
            <w:pPr>
              <w:rPr>
                <w:sz w:val="26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9C7464" w14:textId="77777777" w:rsidR="00154C39" w:rsidRDefault="00154C39">
            <w:pPr>
              <w:rPr>
                <w:sz w:val="26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2A25C7" w14:textId="77777777" w:rsidR="00154C39" w:rsidRDefault="00154C39">
            <w:pPr>
              <w:rPr>
                <w:sz w:val="26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F80A1B" w14:textId="77777777" w:rsidR="00154C39" w:rsidRDefault="00154C39">
            <w:pPr>
              <w:rPr>
                <w:sz w:val="26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A853E0" w14:textId="77777777" w:rsidR="00154C39" w:rsidRDefault="00154C39">
            <w:pPr>
              <w:rPr>
                <w:sz w:val="26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A67659" w14:textId="77777777" w:rsidR="00154C39" w:rsidRDefault="00154C39">
            <w:pPr>
              <w:rPr>
                <w:sz w:val="26"/>
              </w:rPr>
            </w:pP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16E0C5" w14:textId="77777777" w:rsidR="00154C39" w:rsidRDefault="00154C39">
            <w:pPr>
              <w:rPr>
                <w:sz w:val="26"/>
              </w:rPr>
            </w:pP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B98E07" w14:textId="77777777" w:rsidR="00154C39" w:rsidRDefault="00154C39">
            <w:pPr>
              <w:rPr>
                <w:sz w:val="26"/>
              </w:rPr>
            </w:pP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8A7FAE" w14:textId="77777777" w:rsidR="00154C39" w:rsidRDefault="00154C39">
            <w:pPr>
              <w:rPr>
                <w:sz w:val="26"/>
              </w:rPr>
            </w:pP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510796" w14:textId="77777777" w:rsidR="00154C39" w:rsidRDefault="00154C39">
            <w:pPr>
              <w:rPr>
                <w:sz w:val="26"/>
              </w:rPr>
            </w:pPr>
          </w:p>
        </w:tc>
      </w:tr>
    </w:tbl>
    <w:p w14:paraId="68F2026F" w14:textId="77777777" w:rsidR="00154C39" w:rsidRDefault="00154C39" w:rsidP="00154C39">
      <w:pPr>
        <w:rPr>
          <w:b/>
          <w:bCs/>
          <w:sz w:val="26"/>
        </w:rPr>
      </w:pPr>
      <w:r>
        <w:rPr>
          <w:b/>
          <w:bCs/>
          <w:sz w:val="26"/>
        </w:rPr>
        <w:t xml:space="preserve">PHẦN 2. </w:t>
      </w:r>
    </w:p>
    <w:p w14:paraId="27544CF1" w14:textId="77777777" w:rsidR="00154C39" w:rsidRDefault="00154C39" w:rsidP="00154C39">
      <w:pPr>
        <w:rPr>
          <w:sz w:val="26"/>
        </w:rPr>
      </w:pPr>
      <w:r>
        <w:rPr>
          <w:sz w:val="26"/>
        </w:rPr>
        <w:t>Điểm tối đa của 01 câu hỏi là 1 điểm.</w:t>
      </w:r>
    </w:p>
    <w:p w14:paraId="6818939D" w14:textId="77777777" w:rsidR="00154C39" w:rsidRDefault="00154C39" w:rsidP="00154C39">
      <w:pPr>
        <w:rPr>
          <w:sz w:val="26"/>
        </w:rPr>
      </w:pPr>
      <w:r>
        <w:rPr>
          <w:sz w:val="26"/>
        </w:rPr>
        <w:t xml:space="preserve">- Thí sinh chỉ lựa chọn chính xác 01 ý trong 1 câu hỏi được </w:t>
      </w:r>
      <w:r>
        <w:rPr>
          <w:rFonts w:eastAsiaTheme="minorHAnsi"/>
          <w:position w:val="-10"/>
        </w:rPr>
        <w:object w:dxaOrig="360" w:dyaOrig="315" w14:anchorId="730E6C3C">
          <v:shape id="_x0000_i1174" type="#_x0000_t75" style="width:17.9pt;height:15.8pt" o:ole="">
            <v:imagedata r:id="rId306" o:title=""/>
          </v:shape>
          <o:OLEObject Type="Embed" ProgID="Equation.DSMT4" ShapeID="_x0000_i1174" DrawAspect="Content" ObjectID="_1791403840" r:id="rId307"/>
        </w:object>
      </w:r>
      <w:r>
        <w:rPr>
          <w:sz w:val="26"/>
        </w:rPr>
        <w:t xml:space="preserve"> điểm.</w:t>
      </w:r>
    </w:p>
    <w:p w14:paraId="11E3D49D" w14:textId="77777777" w:rsidR="00154C39" w:rsidRDefault="00154C39" w:rsidP="00154C39">
      <w:pPr>
        <w:rPr>
          <w:sz w:val="26"/>
        </w:rPr>
      </w:pPr>
      <w:r>
        <w:rPr>
          <w:sz w:val="26"/>
        </w:rPr>
        <w:t xml:space="preserve">- Thí sinh chỉ lựa chọn chính xác 02 ý trong 1 câu hỏi được </w:t>
      </w:r>
      <w:r>
        <w:rPr>
          <w:rFonts w:eastAsiaTheme="minorHAnsi"/>
          <w:position w:val="-10"/>
        </w:rPr>
        <w:object w:dxaOrig="510" w:dyaOrig="315" w14:anchorId="0B5B1CC8">
          <v:shape id="_x0000_i1175" type="#_x0000_t75" style="width:25.4pt;height:15.8pt" o:ole="">
            <v:imagedata r:id="rId308" o:title=""/>
          </v:shape>
          <o:OLEObject Type="Embed" ProgID="Equation.DSMT4" ShapeID="_x0000_i1175" DrawAspect="Content" ObjectID="_1791403841" r:id="rId309"/>
        </w:object>
      </w:r>
      <w:r>
        <w:rPr>
          <w:sz w:val="26"/>
        </w:rPr>
        <w:t xml:space="preserve"> điểm.</w:t>
      </w:r>
    </w:p>
    <w:p w14:paraId="6C60580F" w14:textId="77777777" w:rsidR="00154C39" w:rsidRDefault="00154C39" w:rsidP="00154C39">
      <w:pPr>
        <w:rPr>
          <w:sz w:val="26"/>
        </w:rPr>
      </w:pPr>
      <w:r>
        <w:rPr>
          <w:sz w:val="26"/>
        </w:rPr>
        <w:t xml:space="preserve">- Thí sinh chỉ lựa chọn chính xác 03 ý trong 1 câu hỏi được </w:t>
      </w:r>
      <w:r>
        <w:rPr>
          <w:rFonts w:eastAsiaTheme="minorHAnsi"/>
          <w:position w:val="-10"/>
        </w:rPr>
        <w:object w:dxaOrig="495" w:dyaOrig="315" w14:anchorId="416BD62F">
          <v:shape id="_x0000_i1176" type="#_x0000_t75" style="width:24.55pt;height:15.8pt" o:ole="">
            <v:imagedata r:id="rId310" o:title=""/>
          </v:shape>
          <o:OLEObject Type="Embed" ProgID="Equation.DSMT4" ShapeID="_x0000_i1176" DrawAspect="Content" ObjectID="_1791403842" r:id="rId311"/>
        </w:object>
      </w:r>
      <w:r>
        <w:rPr>
          <w:sz w:val="26"/>
        </w:rPr>
        <w:t xml:space="preserve"> điểm.</w:t>
      </w:r>
    </w:p>
    <w:p w14:paraId="471F2D29" w14:textId="77777777" w:rsidR="00154C39" w:rsidRDefault="00154C39" w:rsidP="00154C39">
      <w:pPr>
        <w:rPr>
          <w:sz w:val="26"/>
        </w:rPr>
      </w:pPr>
      <w:r>
        <w:rPr>
          <w:sz w:val="26"/>
        </w:rPr>
        <w:lastRenderedPageBreak/>
        <w:t>- Thí sinh lựa chọn chính xác cả 04 ý trong 1 câu hỏi được 1 điểm.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2549"/>
        <w:gridCol w:w="2549"/>
        <w:gridCol w:w="2549"/>
        <w:gridCol w:w="2549"/>
      </w:tblGrid>
      <w:tr w:rsidR="00154C39" w14:paraId="4B575F14" w14:textId="77777777" w:rsidTr="00154C39"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146586" w14:textId="77777777" w:rsidR="00154C39" w:rsidRDefault="00154C39">
            <w:pPr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 xml:space="preserve">  Câu 1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87812D" w14:textId="77777777" w:rsidR="00154C39" w:rsidRDefault="00154C39">
            <w:pPr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 xml:space="preserve"> Câu 2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73575D" w14:textId="77777777" w:rsidR="00154C39" w:rsidRDefault="00154C39">
            <w:pPr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 xml:space="preserve"> Câu 3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EB7796" w14:textId="77777777" w:rsidR="00154C39" w:rsidRDefault="00154C39">
            <w:pPr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 xml:space="preserve"> Câu 4 </w:t>
            </w:r>
          </w:p>
        </w:tc>
      </w:tr>
      <w:tr w:rsidR="00154C39" w14:paraId="387A2CD7" w14:textId="77777777" w:rsidTr="00154C39"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E754D5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a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AE7606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a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F2ADC2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a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009C55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a) </w:t>
            </w:r>
          </w:p>
        </w:tc>
      </w:tr>
      <w:tr w:rsidR="00154C39" w14:paraId="6BF688AA" w14:textId="77777777" w:rsidTr="00154C39"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170447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b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0BFF46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b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4CCDFC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b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87272B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b) </w:t>
            </w:r>
          </w:p>
        </w:tc>
      </w:tr>
      <w:tr w:rsidR="00154C39" w14:paraId="74616479" w14:textId="77777777" w:rsidTr="00154C39"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E5DF1C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c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AD3107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c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3EBD1F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c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EA3789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c) </w:t>
            </w:r>
          </w:p>
        </w:tc>
      </w:tr>
      <w:tr w:rsidR="00154C39" w14:paraId="5ECCC28C" w14:textId="77777777" w:rsidTr="00154C39"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5870C3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d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EADDF3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d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51AFCF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d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D26DD7" w14:textId="77777777" w:rsidR="00154C39" w:rsidRDefault="00154C39">
            <w:pPr>
              <w:rPr>
                <w:sz w:val="26"/>
              </w:rPr>
            </w:pPr>
            <w:r>
              <w:rPr>
                <w:sz w:val="26"/>
              </w:rPr>
              <w:t xml:space="preserve"> d) </w:t>
            </w:r>
          </w:p>
        </w:tc>
      </w:tr>
    </w:tbl>
    <w:p w14:paraId="70504EFF" w14:textId="77777777" w:rsidR="00154C39" w:rsidRDefault="00154C39" w:rsidP="00154C39">
      <w:pPr>
        <w:rPr>
          <w:b/>
          <w:bCs/>
          <w:sz w:val="26"/>
        </w:rPr>
      </w:pPr>
      <w:r>
        <w:rPr>
          <w:b/>
          <w:bCs/>
          <w:sz w:val="26"/>
        </w:rPr>
        <w:t xml:space="preserve">PHẦN 3. </w:t>
      </w:r>
    </w:p>
    <w:p w14:paraId="53F37A2E" w14:textId="77777777" w:rsidR="00154C39" w:rsidRDefault="00154C39" w:rsidP="00154C39">
      <w:pPr>
        <w:rPr>
          <w:sz w:val="26"/>
        </w:rPr>
      </w:pPr>
      <w:r>
        <w:rPr>
          <w:sz w:val="26"/>
        </w:rPr>
        <w:t>(Mỗi câu trả lời đúng thí sinh được 0,5 điểm)</w:t>
      </w:r>
    </w:p>
    <w:tbl>
      <w:tblPr>
        <w:tblStyle w:val="TableGrid"/>
        <w:tblW w:w="10201" w:type="dxa"/>
        <w:tblLook w:val="00A0" w:firstRow="1" w:lastRow="0" w:firstColumn="1" w:lastColumn="0" w:noHBand="0" w:noVBand="0"/>
      </w:tblPr>
      <w:tblGrid>
        <w:gridCol w:w="846"/>
        <w:gridCol w:w="9355"/>
      </w:tblGrid>
      <w:tr w:rsidR="00154C39" w14:paraId="107EC518" w14:textId="77777777" w:rsidTr="00154C39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A32621" w14:textId="77777777" w:rsidR="00154C39" w:rsidRDefault="00154C39">
            <w:pPr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 xml:space="preserve">Câu 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FA9DA7" w14:textId="77777777" w:rsidR="00154C39" w:rsidRDefault="00154C39">
            <w:pPr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Đáp án</w:t>
            </w:r>
          </w:p>
        </w:tc>
      </w:tr>
      <w:tr w:rsidR="00154C39" w14:paraId="1A5B1899" w14:textId="77777777" w:rsidTr="00154C39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5BF0C0" w14:textId="77777777" w:rsidR="00154C39" w:rsidRDefault="00154C39">
            <w:pPr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2FD714" w14:textId="77777777" w:rsidR="00154C39" w:rsidRDefault="00154C39">
            <w:pPr>
              <w:rPr>
                <w:sz w:val="26"/>
              </w:rPr>
            </w:pPr>
          </w:p>
        </w:tc>
      </w:tr>
      <w:tr w:rsidR="00154C39" w14:paraId="2516AAE0" w14:textId="77777777" w:rsidTr="00154C39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CB6280" w14:textId="77777777" w:rsidR="00154C39" w:rsidRDefault="00154C39">
            <w:pPr>
              <w:jc w:val="center"/>
              <w:rPr>
                <w:sz w:val="26"/>
              </w:rPr>
            </w:pPr>
            <w:r>
              <w:rPr>
                <w:sz w:val="26"/>
              </w:rPr>
              <w:t>2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8E95D4" w14:textId="77777777" w:rsidR="00154C39" w:rsidRDefault="00154C39">
            <w:pPr>
              <w:rPr>
                <w:sz w:val="26"/>
              </w:rPr>
            </w:pPr>
          </w:p>
        </w:tc>
      </w:tr>
      <w:tr w:rsidR="00154C39" w14:paraId="1F8B5A2E" w14:textId="77777777" w:rsidTr="00154C39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A62A70" w14:textId="77777777" w:rsidR="00154C39" w:rsidRDefault="00154C39">
            <w:pPr>
              <w:jc w:val="center"/>
              <w:rPr>
                <w:sz w:val="26"/>
              </w:rPr>
            </w:pPr>
            <w:r>
              <w:rPr>
                <w:sz w:val="26"/>
              </w:rPr>
              <w:t>3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B70D71" w14:textId="77777777" w:rsidR="00154C39" w:rsidRDefault="00154C39">
            <w:pPr>
              <w:rPr>
                <w:sz w:val="26"/>
              </w:rPr>
            </w:pPr>
          </w:p>
        </w:tc>
      </w:tr>
      <w:tr w:rsidR="00154C39" w14:paraId="5C4ED996" w14:textId="77777777" w:rsidTr="00154C39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F5E0B" w14:textId="77777777" w:rsidR="00154C39" w:rsidRDefault="00154C39">
            <w:pPr>
              <w:jc w:val="center"/>
              <w:rPr>
                <w:sz w:val="26"/>
              </w:rPr>
            </w:pPr>
            <w:r>
              <w:rPr>
                <w:sz w:val="26"/>
              </w:rPr>
              <w:t>4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97A2D7" w14:textId="77777777" w:rsidR="00154C39" w:rsidRDefault="00154C39">
            <w:pPr>
              <w:rPr>
                <w:sz w:val="26"/>
              </w:rPr>
            </w:pPr>
          </w:p>
        </w:tc>
      </w:tr>
      <w:tr w:rsidR="00154C39" w14:paraId="747A25A5" w14:textId="77777777" w:rsidTr="00154C39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FE3445" w14:textId="77777777" w:rsidR="00154C39" w:rsidRDefault="00154C39">
            <w:pPr>
              <w:jc w:val="center"/>
              <w:rPr>
                <w:sz w:val="26"/>
              </w:rPr>
            </w:pPr>
            <w:r>
              <w:rPr>
                <w:sz w:val="26"/>
              </w:rPr>
              <w:t>5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2820AB" w14:textId="77777777" w:rsidR="00154C39" w:rsidRDefault="00154C39">
            <w:pPr>
              <w:rPr>
                <w:sz w:val="26"/>
              </w:rPr>
            </w:pPr>
          </w:p>
        </w:tc>
      </w:tr>
      <w:tr w:rsidR="00154C39" w14:paraId="71208CC6" w14:textId="77777777" w:rsidTr="00154C39">
        <w:trPr>
          <w:trHeight w:val="53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032FDE" w14:textId="77777777" w:rsidR="00154C39" w:rsidRDefault="00154C39">
            <w:pPr>
              <w:jc w:val="center"/>
              <w:rPr>
                <w:sz w:val="26"/>
              </w:rPr>
            </w:pPr>
            <w:r>
              <w:rPr>
                <w:sz w:val="26"/>
              </w:rPr>
              <w:t>6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50141D" w14:textId="77777777" w:rsidR="00154C39" w:rsidRDefault="00154C39">
            <w:pPr>
              <w:rPr>
                <w:sz w:val="26"/>
              </w:rPr>
            </w:pPr>
          </w:p>
        </w:tc>
      </w:tr>
      <w:bookmarkEnd w:id="7"/>
    </w:tbl>
    <w:p w14:paraId="08C58BE2" w14:textId="77777777" w:rsidR="00154C39" w:rsidRDefault="00154C39" w:rsidP="00154C39">
      <w:pPr>
        <w:rPr>
          <w:sz w:val="26"/>
        </w:rPr>
      </w:pPr>
    </w:p>
    <w:p w14:paraId="028E1738" w14:textId="77777777" w:rsidR="00154C39" w:rsidRDefault="00154C39" w:rsidP="00154C39">
      <w:pPr>
        <w:pStyle w:val="Heading3"/>
        <w:rPr>
          <w:rFonts w:ascii="Times New Roman" w:eastAsia="Calibri" w:hAnsi="Times New Roman"/>
          <w:sz w:val="24"/>
          <w:szCs w:val="24"/>
          <w:lang w:val="en-US"/>
        </w:rPr>
      </w:pPr>
    </w:p>
    <w:p w14:paraId="2D0CE577" w14:textId="5EE1412C" w:rsidR="00154C39" w:rsidRPr="00154C39" w:rsidRDefault="00154C39" w:rsidP="00154C39">
      <w:pPr>
        <w:pStyle w:val="Heading3"/>
        <w:rPr>
          <w:rFonts w:ascii="Times New Roman" w:eastAsia="Calibri" w:hAnsi="Times New Roman"/>
          <w:sz w:val="24"/>
          <w:szCs w:val="24"/>
          <w:lang w:val="en-US"/>
        </w:rPr>
      </w:pPr>
      <w:r w:rsidRPr="00154C39">
        <w:rPr>
          <w:rFonts w:ascii="Times New Roman" w:eastAsia="Calibri" w:hAnsi="Times New Roman"/>
          <w:sz w:val="24"/>
          <w:szCs w:val="24"/>
          <w:lang w:val="en-US"/>
        </w:rPr>
        <w:t xml:space="preserve">Phần </w:t>
      </w:r>
      <w:r w:rsidRPr="00154C39">
        <w:rPr>
          <w:rFonts w:ascii="Times New Roman" w:eastAsia="Calibri" w:hAnsi="Times New Roman"/>
          <w:sz w:val="24"/>
          <w:szCs w:val="24"/>
        </w:rPr>
        <w:t xml:space="preserve">1. </w:t>
      </w:r>
      <w:r w:rsidRPr="00154C39">
        <w:rPr>
          <w:rFonts w:ascii="Times New Roman" w:eastAsia="Calibri" w:hAnsi="Times New Roman"/>
          <w:sz w:val="24"/>
          <w:szCs w:val="24"/>
          <w:lang w:val="en-US"/>
        </w:rPr>
        <w:t>Câu trắc nghiệm nhiều phương án chọn.</w:t>
      </w:r>
    </w:p>
    <w:p w14:paraId="62CBD5A7" w14:textId="77777777" w:rsidR="00154C39" w:rsidRPr="00154C39" w:rsidRDefault="00154C39" w:rsidP="00154C39">
      <w:pPr>
        <w:rPr>
          <w:rFonts w:eastAsia="Calibri"/>
          <w:i/>
          <w:iCs/>
          <w:lang w:eastAsia="x-none"/>
        </w:rPr>
      </w:pPr>
      <w:r w:rsidRPr="00154C39">
        <w:rPr>
          <w:rFonts w:eastAsia="Calibri"/>
          <w:i/>
          <w:iCs/>
          <w:lang w:eastAsia="x-none"/>
        </w:rPr>
        <w:t>Thí sinh trả lời từ câu 1 đến câu 12. Mỗi câu hỏi thí sinh chỉ chọn một phương án đúng nhất.</w:t>
      </w:r>
      <w:bookmarkEnd w:id="6"/>
    </w:p>
    <w:p w14:paraId="5B2BDF31" w14:textId="44A3435F" w:rsidR="006515CB" w:rsidRPr="00154C39" w:rsidRDefault="006515CB" w:rsidP="00154C39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Biểu thức nào sau đây là hàm số theo biến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ED87923">
          <v:shape id="_x0000_i1177" type="#_x0000_t75" style="width:9.55pt;height:11.25pt" o:ole="">
            <v:imagedata r:id="rId8" o:title=""/>
          </v:shape>
          <o:OLEObject Type="Embed" ProgID="Equation.DSMT4" ShapeID="_x0000_i1177" DrawAspect="Content" ObjectID="_1791403843" r:id="rId312"/>
        </w:object>
      </w:r>
      <w:r w:rsidRPr="00154C39">
        <w:rPr>
          <w:rFonts w:ascii="Times New Roman" w:hAnsi="Times New Roman" w:cs="Times New Roman"/>
          <w:sz w:val="24"/>
          <w:szCs w:val="24"/>
        </w:rPr>
        <w:t>?</w:t>
      </w:r>
    </w:p>
    <w:p w14:paraId="3D1E317E" w14:textId="77777777" w:rsidR="006515CB" w:rsidRPr="00154C39" w:rsidRDefault="006515CB" w:rsidP="006515C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8" w:name="BMN_CHOICE_A1"/>
      <w:r w:rsidRPr="00154C39">
        <w:rPr>
          <w:b/>
          <w:color w:val="0000FF"/>
        </w:rPr>
        <w:t xml:space="preserve">A. </w:t>
      </w:r>
      <w:r w:rsidRPr="00154C39">
        <w:rPr>
          <w:position w:val="-10"/>
        </w:rPr>
        <w:object w:dxaOrig="1080" w:dyaOrig="360" w14:anchorId="01AC326C">
          <v:shape id="_x0000_i1178" type="#_x0000_t75" style="width:54.1pt;height:17.9pt" o:ole="">
            <v:imagedata r:id="rId10" o:title=""/>
          </v:shape>
          <o:OLEObject Type="Embed" ProgID="Equation.DSMT4" ShapeID="_x0000_i1178" DrawAspect="Content" ObjectID="_1791403844" r:id="rId313"/>
        </w:object>
      </w:r>
      <w:r w:rsidRPr="00154C39">
        <w:t>.</w:t>
      </w:r>
      <w:bookmarkStart w:id="9" w:name="BMN_CHOICE_B1"/>
      <w:bookmarkEnd w:id="8"/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10"/>
        </w:rPr>
        <w:object w:dxaOrig="1120" w:dyaOrig="320" w14:anchorId="461712B4">
          <v:shape id="_x0000_i1179" type="#_x0000_t75" style="width:56.2pt;height:15.8pt" o:ole="">
            <v:imagedata r:id="rId12" o:title=""/>
          </v:shape>
          <o:OLEObject Type="Embed" ProgID="Equation.DSMT4" ShapeID="_x0000_i1179" DrawAspect="Content" ObjectID="_1791403845" r:id="rId314"/>
        </w:object>
      </w:r>
      <w:r w:rsidRPr="00154C39">
        <w:t>.</w:t>
      </w:r>
      <w:bookmarkStart w:id="10" w:name="BMN_CHOICE_C1"/>
      <w:bookmarkEnd w:id="9"/>
      <w:r w:rsidRPr="00154C39">
        <w:tab/>
      </w:r>
      <w:r w:rsidRPr="00154C39">
        <w:rPr>
          <w:b/>
          <w:color w:val="0000FF"/>
        </w:rPr>
        <w:t xml:space="preserve">C. </w:t>
      </w:r>
      <w:r w:rsidRPr="00154C39">
        <w:rPr>
          <w:position w:val="-10"/>
        </w:rPr>
        <w:object w:dxaOrig="1080" w:dyaOrig="360" w14:anchorId="7E356971">
          <v:shape id="_x0000_i1180" type="#_x0000_t75" style="width:54.1pt;height:17.9pt" o:ole="">
            <v:imagedata r:id="rId14" o:title=""/>
          </v:shape>
          <o:OLEObject Type="Embed" ProgID="Equation.DSMT4" ShapeID="_x0000_i1180" DrawAspect="Content" ObjectID="_1791403846" r:id="rId315"/>
        </w:object>
      </w:r>
      <w:r w:rsidRPr="00154C39">
        <w:t>.</w:t>
      </w:r>
      <w:bookmarkStart w:id="11" w:name="BMN_CHOICE_D1"/>
      <w:bookmarkEnd w:id="10"/>
      <w:r w:rsidRPr="00154C39">
        <w:tab/>
      </w:r>
      <w:r w:rsidRPr="00154C39">
        <w:rPr>
          <w:b/>
          <w:color w:val="0000FF"/>
          <w:u w:val="single"/>
        </w:rPr>
        <w:t>D</w:t>
      </w:r>
      <w:r w:rsidRPr="00154C39">
        <w:rPr>
          <w:b/>
          <w:color w:val="0000FF"/>
        </w:rPr>
        <w:t xml:space="preserve">. </w:t>
      </w:r>
      <w:r w:rsidRPr="00154C39">
        <w:rPr>
          <w:position w:val="-10"/>
        </w:rPr>
        <w:object w:dxaOrig="1080" w:dyaOrig="360" w14:anchorId="621B1407">
          <v:shape id="_x0000_i1181" type="#_x0000_t75" style="width:54.1pt;height:17.9pt" o:ole="">
            <v:imagedata r:id="rId16" o:title=""/>
          </v:shape>
          <o:OLEObject Type="Embed" ProgID="Equation.DSMT4" ShapeID="_x0000_i1181" DrawAspect="Content" ObjectID="_1791403847" r:id="rId316"/>
        </w:object>
      </w:r>
      <w:r w:rsidRPr="00154C39">
        <w:t>.</w:t>
      </w:r>
    </w:p>
    <w:p w14:paraId="4A5D8EAE" w14:textId="2D921718" w:rsidR="006515CB" w:rsidRPr="00154C39" w:rsidRDefault="006515CB" w:rsidP="00154C39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bookmarkStart w:id="12" w:name="BMN_QUESTION2"/>
      <w:bookmarkEnd w:id="11"/>
      <w:bookmarkEnd w:id="12"/>
      <w:r w:rsidRPr="00154C39">
        <w:rPr>
          <w:rFonts w:ascii="Times New Roman" w:hAnsi="Times New Roman" w:cs="Times New Roman"/>
          <w:sz w:val="24"/>
          <w:szCs w:val="24"/>
        </w:rPr>
        <w:t>Quan sát đồ thị hàm số trong hình bên. Hàm số đồng biến trong khoảng nào?</w:t>
      </w:r>
    </w:p>
    <w:p w14:paraId="0237963C" w14:textId="77777777" w:rsidR="006515CB" w:rsidRPr="00154C39" w:rsidRDefault="006515CB" w:rsidP="006515CB">
      <w:pPr>
        <w:ind w:left="992"/>
        <w:jc w:val="both"/>
        <w:rPr>
          <w:b/>
          <w:color w:val="0000FF"/>
        </w:rPr>
      </w:pPr>
      <w:r w:rsidRPr="00154C39">
        <w:rPr>
          <w:noProof/>
        </w:rPr>
        <w:drawing>
          <wp:inline distT="0" distB="0" distL="0" distR="0" wp14:anchorId="08690BF4" wp14:editId="40FC3D46">
            <wp:extent cx="2181225" cy="17907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8B3A4A" w14:textId="77777777" w:rsidR="006515CB" w:rsidRPr="00154C39" w:rsidRDefault="006515CB" w:rsidP="006515C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13" w:name="BMN_CHOICE_A2"/>
      <w:r w:rsidRPr="00154C39">
        <w:rPr>
          <w:b/>
          <w:color w:val="0000FF"/>
        </w:rPr>
        <w:t xml:space="preserve">A. </w:t>
      </w:r>
      <w:r w:rsidRPr="00154C39">
        <w:rPr>
          <w:position w:val="-10"/>
        </w:rPr>
        <w:object w:dxaOrig="740" w:dyaOrig="320" w14:anchorId="43DC33AC">
          <v:shape id="_x0000_i1182" type="#_x0000_t75" style="width:36.6pt;height:15.8pt" o:ole="">
            <v:imagedata r:id="rId19" o:title=""/>
          </v:shape>
          <o:OLEObject Type="Embed" ProgID="Equation.DSMT4" ShapeID="_x0000_i1182" DrawAspect="Content" ObjectID="_1791403848" r:id="rId317"/>
        </w:object>
      </w:r>
      <w:r w:rsidRPr="00154C39">
        <w:t>.</w:t>
      </w:r>
      <w:bookmarkStart w:id="14" w:name="BMN_CHOICE_B2"/>
      <w:bookmarkEnd w:id="13"/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10"/>
        </w:rPr>
        <w:object w:dxaOrig="740" w:dyaOrig="320" w14:anchorId="71B7333C">
          <v:shape id="_x0000_i1183" type="#_x0000_t75" style="width:36.6pt;height:15.8pt" o:ole="">
            <v:imagedata r:id="rId21" o:title=""/>
          </v:shape>
          <o:OLEObject Type="Embed" ProgID="Equation.DSMT4" ShapeID="_x0000_i1183" DrawAspect="Content" ObjectID="_1791403849" r:id="rId318"/>
        </w:object>
      </w:r>
      <w:r w:rsidRPr="00154C39">
        <w:t>.</w:t>
      </w:r>
      <w:bookmarkStart w:id="15" w:name="BMN_CHOICE_C2"/>
      <w:bookmarkEnd w:id="14"/>
      <w:r w:rsidRPr="00154C39">
        <w:tab/>
      </w:r>
      <w:r w:rsidRPr="00154C39">
        <w:rPr>
          <w:b/>
          <w:color w:val="0000FF"/>
        </w:rPr>
        <w:t xml:space="preserve">C. </w:t>
      </w:r>
      <w:r w:rsidRPr="00154C39">
        <w:rPr>
          <w:position w:val="-10"/>
        </w:rPr>
        <w:object w:dxaOrig="680" w:dyaOrig="320" w14:anchorId="1C357844">
          <v:shape id="_x0000_i1184" type="#_x0000_t75" style="width:32.9pt;height:15.8pt" o:ole="">
            <v:imagedata r:id="rId23" o:title=""/>
          </v:shape>
          <o:OLEObject Type="Embed" ProgID="Equation.DSMT4" ShapeID="_x0000_i1184" DrawAspect="Content" ObjectID="_1791403850" r:id="rId319"/>
        </w:object>
      </w:r>
      <w:r w:rsidRPr="00154C39">
        <w:t>.</w:t>
      </w:r>
      <w:bookmarkStart w:id="16" w:name="BMN_CHOICE_D2"/>
      <w:bookmarkEnd w:id="15"/>
      <w:r w:rsidRPr="00154C39">
        <w:tab/>
      </w:r>
      <w:r w:rsidRPr="00154C39">
        <w:rPr>
          <w:b/>
          <w:color w:val="0000FF"/>
          <w:u w:val="single"/>
        </w:rPr>
        <w:t>D</w:t>
      </w:r>
      <w:r w:rsidRPr="00154C39">
        <w:rPr>
          <w:b/>
          <w:color w:val="0000FF"/>
        </w:rPr>
        <w:t xml:space="preserve">. </w:t>
      </w:r>
      <w:r w:rsidRPr="00154C39">
        <w:rPr>
          <w:position w:val="-10"/>
        </w:rPr>
        <w:object w:dxaOrig="740" w:dyaOrig="320" w14:anchorId="4A5378BB">
          <v:shape id="_x0000_i1185" type="#_x0000_t75" style="width:36.6pt;height:15.8pt" o:ole="">
            <v:imagedata r:id="rId25" o:title=""/>
          </v:shape>
          <o:OLEObject Type="Embed" ProgID="Equation.DSMT4" ShapeID="_x0000_i1185" DrawAspect="Content" ObjectID="_1791403851" r:id="rId320"/>
        </w:object>
      </w:r>
      <w:r w:rsidRPr="00154C39">
        <w:t>.</w:t>
      </w:r>
    </w:p>
    <w:p w14:paraId="5D47EF17" w14:textId="634E26EA" w:rsidR="006515CB" w:rsidRPr="00154C39" w:rsidRDefault="006515CB" w:rsidP="00154C39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7" w:name="BMN_QUESTION3"/>
      <w:bookmarkEnd w:id="16"/>
      <w:bookmarkEnd w:id="17"/>
      <w:r w:rsidRPr="00154C39">
        <w:rPr>
          <w:rFonts w:ascii="Times New Roman" w:hAnsi="Times New Roman" w:cs="Times New Roman"/>
          <w:sz w:val="24"/>
          <w:szCs w:val="24"/>
        </w:rPr>
        <w:t xml:space="preserve">Hàm số nào sau đây có tập xác định là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F4B8854">
          <v:shape id="_x0000_i1186" type="#_x0000_t75" style="width:12.05pt;height:12.05pt" o:ole="">
            <v:imagedata r:id="rId27" o:title=""/>
          </v:shape>
          <o:OLEObject Type="Embed" ProgID="Equation.DSMT4" ShapeID="_x0000_i1186" DrawAspect="Content" ObjectID="_1791403852" r:id="rId321"/>
        </w:object>
      </w:r>
      <w:r w:rsidRPr="00154C39">
        <w:rPr>
          <w:rFonts w:ascii="Times New Roman" w:hAnsi="Times New Roman" w:cs="Times New Roman"/>
          <w:sz w:val="24"/>
          <w:szCs w:val="24"/>
        </w:rPr>
        <w:t>?</w:t>
      </w:r>
    </w:p>
    <w:p w14:paraId="2BAC3DC4" w14:textId="77777777" w:rsidR="006515CB" w:rsidRPr="00154C39" w:rsidRDefault="006515CB" w:rsidP="006515C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18" w:name="BMN_CHOICE_A3"/>
      <w:r w:rsidRPr="00154C39">
        <w:rPr>
          <w:b/>
          <w:color w:val="0000FF"/>
        </w:rPr>
        <w:t xml:space="preserve">A. </w:t>
      </w:r>
      <w:r w:rsidRPr="00154C39">
        <w:rPr>
          <w:position w:val="-10"/>
        </w:rPr>
        <w:object w:dxaOrig="1040" w:dyaOrig="380" w14:anchorId="0FB9FC06">
          <v:shape id="_x0000_i1187" type="#_x0000_t75" style="width:51.6pt;height:17.9pt" o:ole="">
            <v:imagedata r:id="rId29" o:title=""/>
          </v:shape>
          <o:OLEObject Type="Embed" ProgID="Equation.DSMT4" ShapeID="_x0000_i1187" DrawAspect="Content" ObjectID="_1791403853" r:id="rId322"/>
        </w:object>
      </w:r>
      <w:r w:rsidRPr="00154C39">
        <w:t>.</w:t>
      </w:r>
      <w:bookmarkStart w:id="19" w:name="BMN_CHOICE_B3"/>
      <w:bookmarkEnd w:id="18"/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24"/>
        </w:rPr>
        <w:object w:dxaOrig="620" w:dyaOrig="620" w14:anchorId="6D062F3E">
          <v:shape id="_x0000_i1188" type="#_x0000_t75" style="width:31.65pt;height:31.65pt" o:ole="">
            <v:imagedata r:id="rId31" o:title=""/>
          </v:shape>
          <o:OLEObject Type="Embed" ProgID="Equation.DSMT4" ShapeID="_x0000_i1188" DrawAspect="Content" ObjectID="_1791403854" r:id="rId323"/>
        </w:object>
      </w:r>
      <w:r w:rsidRPr="00154C39">
        <w:t>.</w:t>
      </w:r>
      <w:bookmarkStart w:id="20" w:name="BMN_CHOICE_C3"/>
      <w:bookmarkEnd w:id="19"/>
      <w:r w:rsidRPr="00154C39">
        <w:tab/>
      </w:r>
      <w:r w:rsidRPr="00154C39">
        <w:rPr>
          <w:b/>
          <w:color w:val="0000FF"/>
        </w:rPr>
        <w:t xml:space="preserve">C. </w:t>
      </w:r>
      <w:r w:rsidRPr="00154C39">
        <w:rPr>
          <w:position w:val="-10"/>
        </w:rPr>
        <w:object w:dxaOrig="1140" w:dyaOrig="420" w14:anchorId="214F5F27">
          <v:shape id="_x0000_i1189" type="#_x0000_t75" style="width:57pt;height:20.4pt" o:ole="">
            <v:imagedata r:id="rId33" o:title=""/>
          </v:shape>
          <o:OLEObject Type="Embed" ProgID="Equation.DSMT4" ShapeID="_x0000_i1189" DrawAspect="Content" ObjectID="_1791403855" r:id="rId324"/>
        </w:object>
      </w:r>
      <w:r w:rsidRPr="00154C39">
        <w:t>.</w:t>
      </w:r>
      <w:bookmarkStart w:id="21" w:name="BMN_CHOICE_D3"/>
      <w:bookmarkEnd w:id="20"/>
      <w:r w:rsidRPr="00154C39">
        <w:tab/>
      </w:r>
      <w:r w:rsidRPr="00154C39">
        <w:rPr>
          <w:b/>
          <w:color w:val="0000FF"/>
          <w:u w:val="single"/>
        </w:rPr>
        <w:t>D</w:t>
      </w:r>
      <w:r w:rsidRPr="00154C39">
        <w:rPr>
          <w:b/>
          <w:color w:val="0000FF"/>
        </w:rPr>
        <w:t xml:space="preserve">. </w:t>
      </w:r>
      <w:r w:rsidRPr="00154C39">
        <w:rPr>
          <w:position w:val="-10"/>
        </w:rPr>
        <w:object w:dxaOrig="859" w:dyaOrig="320" w14:anchorId="7D0217EE">
          <v:shape id="_x0000_i1190" type="#_x0000_t75" style="width:42.85pt;height:15.8pt" o:ole="">
            <v:imagedata r:id="rId35" o:title=""/>
          </v:shape>
          <o:OLEObject Type="Embed" ProgID="Equation.DSMT4" ShapeID="_x0000_i1190" DrawAspect="Content" ObjectID="_1791403856" r:id="rId325"/>
        </w:object>
      </w:r>
      <w:r w:rsidRPr="00154C39">
        <w:t>.</w:t>
      </w:r>
    </w:p>
    <w:p w14:paraId="7F09D304" w14:textId="3080B809" w:rsidR="006515CB" w:rsidRPr="00154C39" w:rsidRDefault="006515CB" w:rsidP="00154C39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2" w:name="BMN_QUESTION4"/>
      <w:bookmarkStart w:id="23" w:name="BMN_QUESTION6"/>
      <w:bookmarkEnd w:id="21"/>
      <w:bookmarkEnd w:id="22"/>
      <w:bookmarkEnd w:id="23"/>
      <w:r w:rsidRPr="00154C39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1760" w:dyaOrig="360" w14:anchorId="46B6DC7E">
          <v:shape id="_x0000_i1191" type="#_x0000_t75" style="width:87.8pt;height:17.9pt" o:ole="">
            <v:imagedata r:id="rId37" o:title=""/>
          </v:shape>
          <o:OLEObject Type="Embed" ProgID="Equation.DSMT4" ShapeID="_x0000_i1191" DrawAspect="Content" ObjectID="_1791403857" r:id="rId326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, với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0359660">
          <v:shape id="_x0000_i1192" type="#_x0000_t75" style="width:10.4pt;height:14.15pt" o:ole="">
            <v:imagedata r:id="rId39" o:title=""/>
          </v:shape>
          <o:OLEObject Type="Embed" ProgID="Equation.DSMT4" ShapeID="_x0000_i1192" DrawAspect="Content" ObjectID="_1791403858" r:id="rId327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là hằng số. Nếu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52D6E173">
          <v:shape id="_x0000_i1193" type="#_x0000_t75" style="width:50.35pt;height:15.8pt" o:ole="">
            <v:imagedata r:id="rId41" o:title=""/>
          </v:shape>
          <o:OLEObject Type="Embed" ProgID="Equation.DSMT4" ShapeID="_x0000_i1193" DrawAspect="Content" ObjectID="_1791403859" r:id="rId328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thì giá trị của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1893ED4B">
          <v:shape id="_x0000_i1194" type="#_x0000_t75" style="width:26.2pt;height:15.8pt" o:ole="">
            <v:imagedata r:id="rId43" o:title=""/>
          </v:shape>
          <o:OLEObject Type="Embed" ProgID="Equation.DSMT4" ShapeID="_x0000_i1194" DrawAspect="Content" ObjectID="_1791403860" r:id="rId329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là bao nhiêu?</w:t>
      </w:r>
    </w:p>
    <w:p w14:paraId="36F12D2D" w14:textId="77777777" w:rsidR="006515CB" w:rsidRPr="00154C39" w:rsidRDefault="006515CB" w:rsidP="006515C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24" w:name="BMN_CHOICE_A6"/>
      <w:r w:rsidRPr="00154C39">
        <w:rPr>
          <w:b/>
          <w:color w:val="0000FF"/>
          <w:u w:val="single"/>
        </w:rPr>
        <w:t>A</w:t>
      </w:r>
      <w:r w:rsidRPr="00154C39">
        <w:rPr>
          <w:b/>
          <w:color w:val="0000FF"/>
        </w:rPr>
        <w:t xml:space="preserve">. </w:t>
      </w:r>
      <w:r w:rsidRPr="00154C39">
        <w:rPr>
          <w:position w:val="-6"/>
        </w:rPr>
        <w:object w:dxaOrig="320" w:dyaOrig="279" w14:anchorId="7E031B07">
          <v:shape id="_x0000_i1195" type="#_x0000_t75" style="width:15.8pt;height:14.15pt" o:ole="">
            <v:imagedata r:id="rId45" o:title=""/>
          </v:shape>
          <o:OLEObject Type="Embed" ProgID="Equation.DSMT4" ShapeID="_x0000_i1195" DrawAspect="Content" ObjectID="_1791403861" r:id="rId330"/>
        </w:object>
      </w:r>
      <w:r w:rsidRPr="00154C39">
        <w:t>.</w:t>
      </w:r>
      <w:bookmarkStart w:id="25" w:name="BMN_CHOICE_B6"/>
      <w:bookmarkEnd w:id="24"/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6"/>
        </w:rPr>
        <w:object w:dxaOrig="320" w:dyaOrig="279" w14:anchorId="5830D201">
          <v:shape id="_x0000_i1196" type="#_x0000_t75" style="width:15.8pt;height:14.15pt" o:ole="">
            <v:imagedata r:id="rId47" o:title=""/>
          </v:shape>
          <o:OLEObject Type="Embed" ProgID="Equation.DSMT4" ShapeID="_x0000_i1196" DrawAspect="Content" ObjectID="_1791403862" r:id="rId331"/>
        </w:object>
      </w:r>
      <w:r w:rsidRPr="00154C39">
        <w:t>.</w:t>
      </w:r>
      <w:bookmarkStart w:id="26" w:name="BMN_CHOICE_C6"/>
      <w:bookmarkEnd w:id="25"/>
      <w:r w:rsidRPr="00154C39">
        <w:tab/>
      </w:r>
      <w:r w:rsidRPr="00154C39">
        <w:rPr>
          <w:b/>
          <w:color w:val="0000FF"/>
        </w:rPr>
        <w:t xml:space="preserve">C. </w:t>
      </w:r>
      <w:r w:rsidRPr="00154C39">
        <w:t>3.</w:t>
      </w:r>
      <w:bookmarkStart w:id="27" w:name="BMN_CHOICE_D6"/>
      <w:bookmarkEnd w:id="26"/>
      <w:r w:rsidRPr="00154C39">
        <w:tab/>
      </w:r>
      <w:r w:rsidRPr="00154C39">
        <w:rPr>
          <w:b/>
          <w:color w:val="0000FF"/>
        </w:rPr>
        <w:t xml:space="preserve">D. </w:t>
      </w:r>
      <w:r w:rsidRPr="00154C39">
        <w:t>5.</w:t>
      </w:r>
    </w:p>
    <w:p w14:paraId="56ED374C" w14:textId="71FBF7B6" w:rsidR="006515CB" w:rsidRPr="00154C39" w:rsidRDefault="006515CB" w:rsidP="00154C39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8" w:name="BMN_QUESTION7"/>
      <w:bookmarkStart w:id="29" w:name="BMN_QUESTION10"/>
      <w:bookmarkEnd w:id="27"/>
      <w:bookmarkEnd w:id="28"/>
      <w:bookmarkEnd w:id="29"/>
      <w:r w:rsidRPr="00154C39">
        <w:rPr>
          <w:rFonts w:ascii="Times New Roman" w:hAnsi="Times New Roman" w:cs="Times New Roman"/>
          <w:sz w:val="24"/>
          <w:szCs w:val="24"/>
        </w:rPr>
        <w:t xml:space="preserve">Bất phương trình nào sau đây có tập nghiệm là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634026F8">
          <v:shape id="_x0000_i1197" type="#_x0000_t75" style="width:54.1pt;height:15.8pt" o:ole="">
            <v:imagedata r:id="rId49" o:title=""/>
          </v:shape>
          <o:OLEObject Type="Embed" ProgID="Equation.DSMT4" ShapeID="_x0000_i1197" DrawAspect="Content" ObjectID="_1791403863" r:id="rId332"/>
        </w:object>
      </w:r>
      <w:r w:rsidRPr="00154C39">
        <w:rPr>
          <w:rFonts w:ascii="Times New Roman" w:hAnsi="Times New Roman" w:cs="Times New Roman"/>
          <w:sz w:val="24"/>
          <w:szCs w:val="24"/>
        </w:rPr>
        <w:t>?</w:t>
      </w:r>
    </w:p>
    <w:p w14:paraId="656F421D" w14:textId="77777777" w:rsidR="006515CB" w:rsidRPr="00154C39" w:rsidRDefault="006515CB" w:rsidP="006515CB">
      <w:pPr>
        <w:tabs>
          <w:tab w:val="left" w:pos="992"/>
          <w:tab w:val="left" w:pos="5669"/>
        </w:tabs>
        <w:ind w:left="992"/>
        <w:jc w:val="both"/>
      </w:pPr>
      <w:bookmarkStart w:id="30" w:name="BMN_CHOICE_A10"/>
      <w:r w:rsidRPr="00154C39">
        <w:rPr>
          <w:b/>
          <w:color w:val="0000FF"/>
        </w:rPr>
        <w:t xml:space="preserve">A. </w:t>
      </w:r>
      <w:r w:rsidRPr="00154C39">
        <w:rPr>
          <w:position w:val="-6"/>
        </w:rPr>
        <w:object w:dxaOrig="1440" w:dyaOrig="320" w14:anchorId="2F23DDB3">
          <v:shape id="_x0000_i1198" type="#_x0000_t75" style="width:1in;height:15.8pt" o:ole="">
            <v:imagedata r:id="rId51" o:title=""/>
          </v:shape>
          <o:OLEObject Type="Embed" ProgID="Equation.DSMT4" ShapeID="_x0000_i1198" DrawAspect="Content" ObjectID="_1791403864" r:id="rId333"/>
        </w:object>
      </w:r>
      <w:r w:rsidRPr="00154C39">
        <w:t>.</w:t>
      </w:r>
      <w:bookmarkStart w:id="31" w:name="BMN_CHOICE_B10"/>
      <w:bookmarkEnd w:id="30"/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6"/>
        </w:rPr>
        <w:object w:dxaOrig="1760" w:dyaOrig="320" w14:anchorId="0DFCDB32">
          <v:shape id="_x0000_i1199" type="#_x0000_t75" style="width:87.8pt;height:15.8pt" o:ole="">
            <v:imagedata r:id="rId53" o:title=""/>
          </v:shape>
          <o:OLEObject Type="Embed" ProgID="Equation.DSMT4" ShapeID="_x0000_i1199" DrawAspect="Content" ObjectID="_1791403865" r:id="rId334"/>
        </w:object>
      </w:r>
      <w:r w:rsidRPr="00154C39">
        <w:t>.</w:t>
      </w:r>
    </w:p>
    <w:p w14:paraId="784834C3" w14:textId="77777777" w:rsidR="006515CB" w:rsidRPr="00154C39" w:rsidRDefault="006515CB" w:rsidP="006515CB">
      <w:pPr>
        <w:tabs>
          <w:tab w:val="left" w:pos="992"/>
          <w:tab w:val="left" w:pos="5669"/>
        </w:tabs>
        <w:ind w:left="992"/>
        <w:jc w:val="both"/>
      </w:pPr>
      <w:bookmarkStart w:id="32" w:name="BMN_CHOICE_C10"/>
      <w:bookmarkEnd w:id="31"/>
      <w:r w:rsidRPr="00154C39">
        <w:rPr>
          <w:b/>
          <w:color w:val="0000FF"/>
          <w:u w:val="single"/>
        </w:rPr>
        <w:t>C</w:t>
      </w:r>
      <w:r w:rsidRPr="00154C39">
        <w:rPr>
          <w:b/>
          <w:color w:val="0000FF"/>
        </w:rPr>
        <w:t xml:space="preserve">. </w:t>
      </w:r>
      <w:r w:rsidRPr="00154C39">
        <w:rPr>
          <w:position w:val="-6"/>
        </w:rPr>
        <w:object w:dxaOrig="1880" w:dyaOrig="320" w14:anchorId="3871C55C">
          <v:shape id="_x0000_i1200" type="#_x0000_t75" style="width:93.65pt;height:15.8pt" o:ole="">
            <v:imagedata r:id="rId55" o:title=""/>
          </v:shape>
          <o:OLEObject Type="Embed" ProgID="Equation.DSMT4" ShapeID="_x0000_i1200" DrawAspect="Content" ObjectID="_1791403866" r:id="rId335"/>
        </w:object>
      </w:r>
      <w:r w:rsidRPr="00154C39">
        <w:t>.</w:t>
      </w:r>
      <w:bookmarkStart w:id="33" w:name="BMN_CHOICE_D10"/>
      <w:bookmarkEnd w:id="32"/>
      <w:r w:rsidRPr="00154C39">
        <w:tab/>
      </w:r>
      <w:r w:rsidRPr="00154C39">
        <w:rPr>
          <w:b/>
          <w:color w:val="0000FF"/>
        </w:rPr>
        <w:t xml:space="preserve">D. </w:t>
      </w:r>
      <w:r w:rsidRPr="00154C39">
        <w:rPr>
          <w:position w:val="-6"/>
        </w:rPr>
        <w:object w:dxaOrig="1880" w:dyaOrig="320" w14:anchorId="7FAD3D19">
          <v:shape id="_x0000_i1201" type="#_x0000_t75" style="width:93.65pt;height:15.8pt" o:ole="">
            <v:imagedata r:id="rId57" o:title=""/>
          </v:shape>
          <o:OLEObject Type="Embed" ProgID="Equation.DSMT4" ShapeID="_x0000_i1201" DrawAspect="Content" ObjectID="_1791403867" r:id="rId336"/>
        </w:object>
      </w:r>
      <w:r w:rsidRPr="00154C39">
        <w:t>.</w:t>
      </w:r>
    </w:p>
    <w:p w14:paraId="712DC767" w14:textId="183AC85E" w:rsidR="006515CB" w:rsidRPr="00154C39" w:rsidRDefault="006515CB" w:rsidP="00154C39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4" w:name="BMN_QUESTION11"/>
      <w:bookmarkStart w:id="35" w:name="BMN_QUESTION16"/>
      <w:bookmarkEnd w:id="33"/>
      <w:bookmarkEnd w:id="34"/>
      <w:bookmarkEnd w:id="35"/>
      <w:r w:rsidRPr="00154C39">
        <w:rPr>
          <w:rFonts w:ascii="Times New Roman" w:hAnsi="Times New Roman" w:cs="Times New Roman"/>
          <w:sz w:val="24"/>
          <w:szCs w:val="24"/>
        </w:rPr>
        <w:t xml:space="preserve">Điều kiện xác định của phương trình </w:t>
      </w:r>
      <w:r w:rsidRPr="00154C39">
        <w:rPr>
          <w:rFonts w:ascii="Times New Roman" w:hAnsi="Times New Roman" w:cs="Times New Roman"/>
          <w:position w:val="-8"/>
          <w:sz w:val="24"/>
          <w:szCs w:val="24"/>
        </w:rPr>
        <w:object w:dxaOrig="1800" w:dyaOrig="360" w14:anchorId="523E2632">
          <v:shape id="_x0000_i1202" type="#_x0000_t75" style="width:90.75pt;height:17.9pt" o:ole="">
            <v:imagedata r:id="rId59" o:title=""/>
          </v:shape>
          <o:OLEObject Type="Embed" ProgID="Equation.DSMT4" ShapeID="_x0000_i1202" DrawAspect="Content" ObjectID="_1791403868" r:id="rId337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447A293" w14:textId="77777777" w:rsidR="006515CB" w:rsidRPr="00154C39" w:rsidRDefault="006515CB" w:rsidP="006515C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36" w:name="BMN_CHOICE_A16"/>
      <w:r w:rsidRPr="00154C39">
        <w:rPr>
          <w:b/>
          <w:color w:val="0000FF"/>
        </w:rPr>
        <w:t xml:space="preserve">A. </w:t>
      </w:r>
      <w:r w:rsidRPr="00154C39">
        <w:rPr>
          <w:position w:val="-24"/>
        </w:rPr>
        <w:object w:dxaOrig="600" w:dyaOrig="620" w14:anchorId="354C3810">
          <v:shape id="_x0000_i1203" type="#_x0000_t75" style="width:29.95pt;height:31.65pt" o:ole="">
            <v:imagedata r:id="rId61" o:title=""/>
          </v:shape>
          <o:OLEObject Type="Embed" ProgID="Equation.DSMT4" ShapeID="_x0000_i1203" DrawAspect="Content" ObjectID="_1791403869" r:id="rId338"/>
        </w:object>
      </w:r>
      <w:r w:rsidRPr="00154C39">
        <w:t>.</w:t>
      </w:r>
      <w:bookmarkStart w:id="37" w:name="BMN_CHOICE_B16"/>
      <w:bookmarkEnd w:id="36"/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6"/>
        </w:rPr>
        <w:object w:dxaOrig="560" w:dyaOrig="279" w14:anchorId="480F86DE">
          <v:shape id="_x0000_i1204" type="#_x0000_t75" style="width:27.9pt;height:14.15pt" o:ole="">
            <v:imagedata r:id="rId63" o:title=""/>
          </v:shape>
          <o:OLEObject Type="Embed" ProgID="Equation.DSMT4" ShapeID="_x0000_i1204" DrawAspect="Content" ObjectID="_1791403870" r:id="rId339"/>
        </w:object>
      </w:r>
      <w:r w:rsidRPr="00154C39">
        <w:t>.</w:t>
      </w:r>
      <w:bookmarkStart w:id="38" w:name="BMN_CHOICE_C16"/>
      <w:bookmarkEnd w:id="37"/>
      <w:r w:rsidRPr="00154C39">
        <w:tab/>
      </w:r>
      <w:r w:rsidRPr="00154C39">
        <w:rPr>
          <w:b/>
          <w:color w:val="0000FF"/>
          <w:u w:val="single"/>
        </w:rPr>
        <w:t>C</w:t>
      </w:r>
      <w:r w:rsidRPr="00154C39">
        <w:rPr>
          <w:b/>
          <w:color w:val="0000FF"/>
        </w:rPr>
        <w:t xml:space="preserve">. </w:t>
      </w:r>
      <w:r w:rsidRPr="00154C39">
        <w:rPr>
          <w:position w:val="-24"/>
        </w:rPr>
        <w:object w:dxaOrig="960" w:dyaOrig="620" w14:anchorId="16B5D050">
          <v:shape id="_x0000_i1205" type="#_x0000_t75" style="width:47.85pt;height:31.65pt" o:ole="">
            <v:imagedata r:id="rId65" o:title=""/>
          </v:shape>
          <o:OLEObject Type="Embed" ProgID="Equation.DSMT4" ShapeID="_x0000_i1205" DrawAspect="Content" ObjectID="_1791403871" r:id="rId340"/>
        </w:object>
      </w:r>
      <w:r w:rsidRPr="00154C39">
        <w:t>.</w:t>
      </w:r>
      <w:bookmarkStart w:id="39" w:name="BMN_CHOICE_D16"/>
      <w:bookmarkEnd w:id="38"/>
      <w:r w:rsidRPr="00154C39">
        <w:tab/>
      </w:r>
      <w:r w:rsidRPr="00154C39">
        <w:rPr>
          <w:b/>
          <w:color w:val="0000FF"/>
        </w:rPr>
        <w:t xml:space="preserve">D. </w:t>
      </w:r>
      <w:r w:rsidRPr="00154C39">
        <w:rPr>
          <w:position w:val="-24"/>
        </w:rPr>
        <w:object w:dxaOrig="960" w:dyaOrig="620" w14:anchorId="5805427C">
          <v:shape id="_x0000_i1206" type="#_x0000_t75" style="width:47.85pt;height:31.65pt" o:ole="">
            <v:imagedata r:id="rId67" o:title=""/>
          </v:shape>
          <o:OLEObject Type="Embed" ProgID="Equation.DSMT4" ShapeID="_x0000_i1206" DrawAspect="Content" ObjectID="_1791403872" r:id="rId341"/>
        </w:object>
      </w:r>
      <w:r w:rsidRPr="00154C39">
        <w:t>.</w:t>
      </w:r>
    </w:p>
    <w:bookmarkEnd w:id="39"/>
    <w:p w14:paraId="4B348119" w14:textId="77777777" w:rsidR="006515CB" w:rsidRPr="00154C39" w:rsidRDefault="006515CB" w:rsidP="006515CB">
      <w:pPr>
        <w:ind w:left="992"/>
        <w:jc w:val="center"/>
        <w:rPr>
          <w:b/>
          <w:bCs/>
        </w:rPr>
      </w:pPr>
      <w:r w:rsidRPr="00154C39">
        <w:rPr>
          <w:b/>
          <w:color w:val="0000FF"/>
        </w:rPr>
        <w:t>Lời giải</w:t>
      </w:r>
    </w:p>
    <w:p w14:paraId="38496F8E" w14:textId="77777777" w:rsidR="006515CB" w:rsidRPr="00154C39" w:rsidRDefault="006515CB" w:rsidP="006515CB">
      <w:pPr>
        <w:ind w:left="992"/>
        <w:jc w:val="both"/>
      </w:pPr>
      <w:r w:rsidRPr="00154C39">
        <w:lastRenderedPageBreak/>
        <w:t>Chọn C</w:t>
      </w:r>
    </w:p>
    <w:p w14:paraId="74495B65" w14:textId="77777777" w:rsidR="006515CB" w:rsidRPr="00154C39" w:rsidRDefault="006515CB" w:rsidP="006515CB">
      <w:pPr>
        <w:ind w:left="992"/>
        <w:jc w:val="both"/>
      </w:pPr>
      <w:r w:rsidRPr="00154C39">
        <w:t xml:space="preserve">Điều kiện: </w:t>
      </w:r>
      <w:r w:rsidRPr="00154C39">
        <w:rPr>
          <w:position w:val="-48"/>
        </w:rPr>
        <w:object w:dxaOrig="2120" w:dyaOrig="1080" w14:anchorId="5CD47C71">
          <v:shape id="_x0000_i1207" type="#_x0000_t75" style="width:105.7pt;height:54.1pt" o:ole="">
            <v:imagedata r:id="rId342" o:title=""/>
          </v:shape>
          <o:OLEObject Type="Embed" ProgID="Equation.DSMT4" ShapeID="_x0000_i1207" DrawAspect="Content" ObjectID="_1791403873" r:id="rId343"/>
        </w:object>
      </w:r>
      <w:r w:rsidRPr="00154C39">
        <w:t>.</w:t>
      </w:r>
    </w:p>
    <w:p w14:paraId="0463DD87" w14:textId="53F10FB7" w:rsidR="006515CB" w:rsidRPr="00154C39" w:rsidRDefault="006515CB" w:rsidP="00154C39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0" w:name="BMN_QUESTION17"/>
      <w:bookmarkStart w:id="41" w:name="BMN_QUESTION18"/>
      <w:bookmarkStart w:id="42" w:name="BMN_QUESTION19"/>
      <w:bookmarkStart w:id="43" w:name="BMN_QUESTION20"/>
      <w:bookmarkEnd w:id="40"/>
      <w:bookmarkEnd w:id="41"/>
      <w:bookmarkEnd w:id="42"/>
      <w:bookmarkEnd w:id="43"/>
      <w:r w:rsidRPr="00154C39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27C530EA">
          <v:shape id="_x0000_i1208" type="#_x0000_t75" style="width:66.6pt;height:15.8pt" o:ole="">
            <v:imagedata r:id="rId69" o:title=""/>
          </v:shape>
          <o:OLEObject Type="Embed" ProgID="Equation.DSMT4" ShapeID="_x0000_i1208" DrawAspect="Content" ObjectID="_1791403874" r:id="rId344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có vectơ pháp tuyến là</w:t>
      </w:r>
    </w:p>
    <w:p w14:paraId="0636422A" w14:textId="77777777" w:rsidR="006515CB" w:rsidRPr="00154C39" w:rsidRDefault="006515CB" w:rsidP="006515C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44" w:name="BMN_CHOICE_A20"/>
      <w:r w:rsidRPr="00154C39">
        <w:rPr>
          <w:b/>
          <w:color w:val="0000FF"/>
          <w:u w:val="single"/>
        </w:rPr>
        <w:t>A</w:t>
      </w:r>
      <w:r w:rsidRPr="00154C39">
        <w:rPr>
          <w:b/>
          <w:color w:val="0000FF"/>
        </w:rPr>
        <w:t xml:space="preserve">. </w:t>
      </w:r>
      <w:r w:rsidRPr="00154C39">
        <w:rPr>
          <w:position w:val="-10"/>
        </w:rPr>
        <w:object w:dxaOrig="1060" w:dyaOrig="320" w14:anchorId="52F2389B">
          <v:shape id="_x0000_i1209" type="#_x0000_t75" style="width:53.25pt;height:15.8pt" o:ole="">
            <v:imagedata r:id="rId71" o:title=""/>
          </v:shape>
          <o:OLEObject Type="Embed" ProgID="Equation.DSMT4" ShapeID="_x0000_i1209" DrawAspect="Content" ObjectID="_1791403875" r:id="rId345"/>
        </w:object>
      </w:r>
      <w:r w:rsidRPr="00154C39">
        <w:t>.</w:t>
      </w:r>
      <w:bookmarkStart w:id="45" w:name="BMN_CHOICE_B20"/>
      <w:bookmarkEnd w:id="44"/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10"/>
        </w:rPr>
        <w:object w:dxaOrig="1060" w:dyaOrig="320" w14:anchorId="3172639B">
          <v:shape id="_x0000_i1210" type="#_x0000_t75" style="width:53.25pt;height:15.8pt" o:ole="">
            <v:imagedata r:id="rId73" o:title=""/>
          </v:shape>
          <o:OLEObject Type="Embed" ProgID="Equation.DSMT4" ShapeID="_x0000_i1210" DrawAspect="Content" ObjectID="_1791403876" r:id="rId346"/>
        </w:object>
      </w:r>
      <w:r w:rsidRPr="00154C39">
        <w:t>.</w:t>
      </w:r>
      <w:bookmarkStart w:id="46" w:name="BMN_CHOICE_C20"/>
      <w:bookmarkEnd w:id="45"/>
      <w:r w:rsidRPr="00154C39">
        <w:tab/>
      </w:r>
      <w:r w:rsidRPr="00154C39">
        <w:rPr>
          <w:b/>
          <w:color w:val="0000FF"/>
        </w:rPr>
        <w:t xml:space="preserve">C. </w:t>
      </w:r>
      <w:r w:rsidRPr="00154C39">
        <w:rPr>
          <w:position w:val="-10"/>
        </w:rPr>
        <w:object w:dxaOrig="900" w:dyaOrig="320" w14:anchorId="0C640E39">
          <v:shape id="_x0000_i1211" type="#_x0000_t75" style="width:44.95pt;height:15.8pt" o:ole="">
            <v:imagedata r:id="rId75" o:title=""/>
          </v:shape>
          <o:OLEObject Type="Embed" ProgID="Equation.DSMT4" ShapeID="_x0000_i1211" DrawAspect="Content" ObjectID="_1791403877" r:id="rId347"/>
        </w:object>
      </w:r>
      <w:r w:rsidRPr="00154C39">
        <w:t>.</w:t>
      </w:r>
      <w:bookmarkStart w:id="47" w:name="BMN_CHOICE_D20"/>
      <w:bookmarkEnd w:id="46"/>
      <w:r w:rsidRPr="00154C39">
        <w:tab/>
      </w:r>
      <w:r w:rsidRPr="00154C39">
        <w:rPr>
          <w:b/>
          <w:color w:val="0000FF"/>
        </w:rPr>
        <w:t xml:space="preserve">D. </w:t>
      </w:r>
      <w:r w:rsidRPr="00154C39">
        <w:rPr>
          <w:position w:val="-10"/>
        </w:rPr>
        <w:object w:dxaOrig="900" w:dyaOrig="320" w14:anchorId="75825D2C">
          <v:shape id="_x0000_i1212" type="#_x0000_t75" style="width:44.95pt;height:15.8pt" o:ole="">
            <v:imagedata r:id="rId77" o:title=""/>
          </v:shape>
          <o:OLEObject Type="Embed" ProgID="Equation.DSMT4" ShapeID="_x0000_i1212" DrawAspect="Content" ObjectID="_1791403878" r:id="rId348"/>
        </w:object>
      </w:r>
      <w:r w:rsidRPr="00154C39">
        <w:t>.</w:t>
      </w:r>
    </w:p>
    <w:p w14:paraId="7FBD59EF" w14:textId="436B2051" w:rsidR="006515CB" w:rsidRPr="00154C39" w:rsidRDefault="006515CB" w:rsidP="00154C39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bookmarkStart w:id="48" w:name="BMN_QUESTION21"/>
      <w:bookmarkStart w:id="49" w:name="BMN_QUESTION24"/>
      <w:bookmarkEnd w:id="47"/>
      <w:bookmarkEnd w:id="48"/>
      <w:bookmarkEnd w:id="49"/>
      <w:r w:rsidRPr="00154C39">
        <w:rPr>
          <w:rFonts w:ascii="Times New Roman" w:hAnsi="Times New Roman" w:cs="Times New Roman"/>
          <w:sz w:val="24"/>
          <w:szCs w:val="24"/>
        </w:rPr>
        <w:t xml:space="preserve">Để sử dụng mạng Internet của nhà mạng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247BA50A">
          <v:shape id="_x0000_i1213" type="#_x0000_t75" style="width:14.15pt;height:12.9pt" o:ole="">
            <v:imagedata r:id="rId79" o:title=""/>
          </v:shape>
          <o:OLEObject Type="Embed" ProgID="Equation.DSMT4" ShapeID="_x0000_i1213" DrawAspect="Content" ObjectID="_1791403879" r:id="rId349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, khách hàng phải trả chi phí lắp đặt ban đầu là 500000 đồng và tiền cước sử dụng dịch vụ hàng tháng. Đường thẳng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3677303F">
          <v:shape id="_x0000_i1214" type="#_x0000_t75" style="width:11.25pt;height:12.9pt" o:ole="">
            <v:imagedata r:id="rId81" o:title=""/>
          </v:shape>
          <o:OLEObject Type="Embed" ProgID="Equation.DSMT4" ShapeID="_x0000_i1214" DrawAspect="Content" ObjectID="_1791403880" r:id="rId350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như hình bên biểu thị tổng chi phí (đơn vị: trăm nghìn đồng) khi sử dụng dịch vụ Internet theo hằng tháng. Phương trình của đường thẳng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1582C2E5">
          <v:shape id="_x0000_i1215" type="#_x0000_t75" style="width:11.25pt;height:12.9pt" o:ole="">
            <v:imagedata r:id="rId83" o:title=""/>
          </v:shape>
          <o:OLEObject Type="Embed" ProgID="Equation.DSMT4" ShapeID="_x0000_i1215" DrawAspect="Content" ObjectID="_1791403881" r:id="rId351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1E302E92" w14:textId="77777777" w:rsidR="006515CB" w:rsidRPr="00154C39" w:rsidRDefault="006515CB" w:rsidP="006515CB">
      <w:pPr>
        <w:ind w:left="992"/>
        <w:jc w:val="both"/>
        <w:rPr>
          <w:b/>
          <w:color w:val="0000FF"/>
        </w:rPr>
      </w:pPr>
      <w:r w:rsidRPr="00154C39">
        <w:rPr>
          <w:noProof/>
        </w:rPr>
        <w:drawing>
          <wp:inline distT="0" distB="0" distL="0" distR="0" wp14:anchorId="193D0723" wp14:editId="55477DDD">
            <wp:extent cx="1771650" cy="13811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75D8C" w14:textId="77777777" w:rsidR="006515CB" w:rsidRPr="00154C39" w:rsidRDefault="006515CB" w:rsidP="006515CB">
      <w:pPr>
        <w:tabs>
          <w:tab w:val="left" w:pos="992"/>
          <w:tab w:val="left" w:pos="5669"/>
        </w:tabs>
        <w:ind w:left="992"/>
        <w:jc w:val="both"/>
      </w:pPr>
      <w:bookmarkStart w:id="50" w:name="BMN_CHOICE_A24"/>
      <w:r w:rsidRPr="00154C39">
        <w:rPr>
          <w:b/>
          <w:color w:val="0000FF"/>
          <w:u w:val="single"/>
        </w:rPr>
        <w:t>A</w:t>
      </w:r>
      <w:r w:rsidRPr="00154C39">
        <w:rPr>
          <w:b/>
          <w:color w:val="0000FF"/>
        </w:rPr>
        <w:t xml:space="preserve">. </w:t>
      </w:r>
      <w:r w:rsidRPr="00154C39">
        <w:rPr>
          <w:position w:val="-10"/>
        </w:rPr>
        <w:object w:dxaOrig="1340" w:dyaOrig="320" w14:anchorId="547B9525">
          <v:shape id="_x0000_i1216" type="#_x0000_t75" style="width:66.6pt;height:15.8pt" o:ole="">
            <v:imagedata r:id="rId86" o:title=""/>
          </v:shape>
          <o:OLEObject Type="Embed" ProgID="Equation.DSMT4" ShapeID="_x0000_i1216" DrawAspect="Content" ObjectID="_1791403882" r:id="rId352"/>
        </w:object>
      </w:r>
      <w:r w:rsidRPr="00154C39">
        <w:t>.</w:t>
      </w:r>
      <w:bookmarkStart w:id="51" w:name="BMN_CHOICE_B24"/>
      <w:bookmarkEnd w:id="50"/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10"/>
        </w:rPr>
        <w:object w:dxaOrig="1340" w:dyaOrig="320" w14:anchorId="241590FF">
          <v:shape id="_x0000_i1217" type="#_x0000_t75" style="width:66.6pt;height:15.8pt" o:ole="">
            <v:imagedata r:id="rId88" o:title=""/>
          </v:shape>
          <o:OLEObject Type="Embed" ProgID="Equation.DSMT4" ShapeID="_x0000_i1217" DrawAspect="Content" ObjectID="_1791403883" r:id="rId353"/>
        </w:object>
      </w:r>
      <w:r w:rsidRPr="00154C39">
        <w:t>.</w:t>
      </w:r>
      <w:bookmarkStart w:id="52" w:name="BMN_CHOICE_D24"/>
      <w:r w:rsidRPr="00154C39">
        <w:tab/>
      </w:r>
      <w:r w:rsidRPr="00154C39">
        <w:rPr>
          <w:b/>
          <w:color w:val="0000FF"/>
        </w:rPr>
        <w:t xml:space="preserve">D. </w:t>
      </w:r>
      <w:r w:rsidRPr="00154C39">
        <w:rPr>
          <w:position w:val="-10"/>
        </w:rPr>
        <w:object w:dxaOrig="1340" w:dyaOrig="320" w14:anchorId="6A685755">
          <v:shape id="_x0000_i1218" type="#_x0000_t75" style="width:66.6pt;height:15.8pt" o:ole="">
            <v:imagedata r:id="rId90" o:title=""/>
          </v:shape>
          <o:OLEObject Type="Embed" ProgID="Equation.DSMT4" ShapeID="_x0000_i1218" DrawAspect="Content" ObjectID="_1791403884" r:id="rId354"/>
        </w:object>
      </w:r>
      <w:r w:rsidRPr="00154C39">
        <w:t>.</w:t>
      </w:r>
    </w:p>
    <w:bookmarkEnd w:id="51"/>
    <w:bookmarkEnd w:id="52"/>
    <w:p w14:paraId="334C9AC7" w14:textId="77777777" w:rsidR="006515CB" w:rsidRPr="00154C39" w:rsidRDefault="006515CB" w:rsidP="006515CB">
      <w:pPr>
        <w:ind w:left="992"/>
        <w:jc w:val="both"/>
      </w:pPr>
      <w:r w:rsidRPr="00154C39">
        <w:rPr>
          <w:b/>
          <w:color w:val="0000FF"/>
        </w:rPr>
        <w:t xml:space="preserve">C. </w:t>
      </w:r>
      <w:r w:rsidRPr="00154C39">
        <w:rPr>
          <w:position w:val="-10"/>
        </w:rPr>
        <w:object w:dxaOrig="1340" w:dyaOrig="320" w14:anchorId="3FEB49C5">
          <v:shape id="_x0000_i1219" type="#_x0000_t75" style="width:66.6pt;height:15.8pt" o:ole="">
            <v:imagedata r:id="rId92" o:title=""/>
          </v:shape>
          <o:OLEObject Type="Embed" ProgID="Equation.DSMT4" ShapeID="_x0000_i1219" DrawAspect="Content" ObjectID="_1791403885" r:id="rId355"/>
        </w:object>
      </w:r>
      <w:r w:rsidRPr="00154C39">
        <w:t>.</w:t>
      </w:r>
    </w:p>
    <w:p w14:paraId="404598B4" w14:textId="2F5C6E9B" w:rsidR="006515CB" w:rsidRPr="00154C39" w:rsidRDefault="006515CB" w:rsidP="00154C39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53" w:name="BMN_QUESTION25"/>
      <w:bookmarkStart w:id="54" w:name="BMN_QUESTION27"/>
      <w:bookmarkEnd w:id="53"/>
      <w:bookmarkEnd w:id="54"/>
      <w:r w:rsidRPr="00154C39">
        <w:rPr>
          <w:rFonts w:ascii="Times New Roman" w:hAnsi="Times New Roman" w:cs="Times New Roman"/>
          <w:sz w:val="24"/>
          <w:szCs w:val="24"/>
        </w:rPr>
        <w:t xml:space="preserve">Trong mặt phẳng toạ độ, cho đường thẳng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0F2B419A">
          <v:shape id="_x0000_i1220" type="#_x0000_t75" style="width:11.25pt;height:12.9pt" o:ole="">
            <v:imagedata r:id="rId94" o:title=""/>
          </v:shape>
          <o:OLEObject Type="Embed" ProgID="Equation.DSMT4" ShapeID="_x0000_i1220" DrawAspect="Content" ObjectID="_1791403886" r:id="rId356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song song với đường thẳng có phương trình: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098061F4">
          <v:shape id="_x0000_i1221" type="#_x0000_t75" style="width:72.85pt;height:15.8pt" o:ole="">
            <v:imagedata r:id="rId96" o:title=""/>
          </v:shape>
          <o:OLEObject Type="Embed" ProgID="Equation.DSMT4" ShapeID="_x0000_i1221" DrawAspect="Content" ObjectID="_1791403887" r:id="rId357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1D3A792D">
          <v:shape id="_x0000_i1222" type="#_x0000_t75" style="width:38.3pt;height:15.8pt" o:ole="">
            <v:imagedata r:id="rId98" o:title=""/>
          </v:shape>
          <o:OLEObject Type="Embed" ProgID="Equation.DSMT4" ShapeID="_x0000_i1222" DrawAspect="Content" ObjectID="_1791403888" r:id="rId358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cách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67477B47">
          <v:shape id="_x0000_i1223" type="#_x0000_t75" style="width:11.25pt;height:12.9pt" o:ole="">
            <v:imagedata r:id="rId100" o:title=""/>
          </v:shape>
          <o:OLEObject Type="Embed" ProgID="Equation.DSMT4" ShapeID="_x0000_i1223" DrawAspect="Content" ObjectID="_1791403889" r:id="rId359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một khoảng bằng 2. Phương trình của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3C513B05">
          <v:shape id="_x0000_i1224" type="#_x0000_t75" style="width:11.25pt;height:12.9pt" o:ole="">
            <v:imagedata r:id="rId102" o:title=""/>
          </v:shape>
          <o:OLEObject Type="Embed" ProgID="Equation.DSMT4" ShapeID="_x0000_i1224" DrawAspect="Content" ObjectID="_1791403890" r:id="rId360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9000217" w14:textId="77777777" w:rsidR="006515CB" w:rsidRPr="00154C39" w:rsidRDefault="006515CB" w:rsidP="006515CB">
      <w:pPr>
        <w:tabs>
          <w:tab w:val="left" w:pos="992"/>
          <w:tab w:val="left" w:pos="5669"/>
        </w:tabs>
        <w:ind w:left="992"/>
        <w:jc w:val="both"/>
      </w:pPr>
      <w:bookmarkStart w:id="55" w:name="BMN_CHOICE_A27"/>
      <w:r w:rsidRPr="00154C39">
        <w:rPr>
          <w:b/>
          <w:color w:val="0000FF"/>
          <w:u w:val="single"/>
        </w:rPr>
        <w:t>A</w:t>
      </w:r>
      <w:r w:rsidRPr="00154C39">
        <w:rPr>
          <w:b/>
          <w:color w:val="0000FF"/>
        </w:rPr>
        <w:t xml:space="preserve">. </w:t>
      </w:r>
      <w:r w:rsidRPr="00154C39">
        <w:rPr>
          <w:position w:val="-10"/>
        </w:rPr>
        <w:object w:dxaOrig="1560" w:dyaOrig="320" w14:anchorId="1351FBB2">
          <v:shape id="_x0000_i1225" type="#_x0000_t75" style="width:77.85pt;height:15.8pt" o:ole="">
            <v:imagedata r:id="rId104" o:title=""/>
          </v:shape>
          <o:OLEObject Type="Embed" ProgID="Equation.DSMT4" ShapeID="_x0000_i1225" DrawAspect="Content" ObjectID="_1791403891" r:id="rId361"/>
        </w:object>
      </w:r>
      <w:r w:rsidRPr="00154C39">
        <w:t>.</w:t>
      </w:r>
      <w:bookmarkStart w:id="56" w:name="BMN_CHOICE_B27"/>
      <w:bookmarkEnd w:id="55"/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10"/>
        </w:rPr>
        <w:object w:dxaOrig="1460" w:dyaOrig="320" w14:anchorId="4B319D13">
          <v:shape id="_x0000_i1226" type="#_x0000_t75" style="width:72.85pt;height:15.8pt" o:ole="">
            <v:imagedata r:id="rId106" o:title=""/>
          </v:shape>
          <o:OLEObject Type="Embed" ProgID="Equation.DSMT4" ShapeID="_x0000_i1226" DrawAspect="Content" ObjectID="_1791403892" r:id="rId362"/>
        </w:object>
      </w:r>
      <w:r w:rsidRPr="00154C39">
        <w:t>.</w:t>
      </w:r>
    </w:p>
    <w:p w14:paraId="205CF7E3" w14:textId="77777777" w:rsidR="006515CB" w:rsidRPr="00154C39" w:rsidRDefault="006515CB" w:rsidP="006515CB">
      <w:pPr>
        <w:tabs>
          <w:tab w:val="left" w:pos="992"/>
          <w:tab w:val="left" w:pos="5669"/>
        </w:tabs>
        <w:ind w:left="992"/>
        <w:jc w:val="both"/>
      </w:pPr>
      <w:bookmarkStart w:id="57" w:name="BMN_CHOICE_C27"/>
      <w:bookmarkEnd w:id="56"/>
      <w:r w:rsidRPr="00154C39">
        <w:rPr>
          <w:b/>
          <w:color w:val="0000FF"/>
        </w:rPr>
        <w:t xml:space="preserve">C. </w:t>
      </w:r>
      <w:r w:rsidRPr="00154C39">
        <w:rPr>
          <w:position w:val="-10"/>
        </w:rPr>
        <w:object w:dxaOrig="1460" w:dyaOrig="320" w14:anchorId="4963D1B2">
          <v:shape id="_x0000_i1227" type="#_x0000_t75" style="width:72.85pt;height:15.8pt" o:ole="">
            <v:imagedata r:id="rId108" o:title=""/>
          </v:shape>
          <o:OLEObject Type="Embed" ProgID="Equation.DSMT4" ShapeID="_x0000_i1227" DrawAspect="Content" ObjectID="_1791403893" r:id="rId363"/>
        </w:object>
      </w:r>
      <w:r w:rsidRPr="00154C39">
        <w:t>.</w:t>
      </w:r>
      <w:bookmarkStart w:id="58" w:name="BMN_CHOICE_D27"/>
      <w:bookmarkEnd w:id="57"/>
      <w:r w:rsidRPr="00154C39">
        <w:tab/>
      </w:r>
      <w:r w:rsidRPr="00154C39">
        <w:rPr>
          <w:b/>
          <w:color w:val="0000FF"/>
        </w:rPr>
        <w:t xml:space="preserve">D. </w:t>
      </w:r>
      <w:r w:rsidRPr="00154C39">
        <w:rPr>
          <w:position w:val="-10"/>
        </w:rPr>
        <w:object w:dxaOrig="1560" w:dyaOrig="320" w14:anchorId="157073CE">
          <v:shape id="_x0000_i1228" type="#_x0000_t75" style="width:77.85pt;height:15.8pt" o:ole="">
            <v:imagedata r:id="rId110" o:title=""/>
          </v:shape>
          <o:OLEObject Type="Embed" ProgID="Equation.DSMT4" ShapeID="_x0000_i1228" DrawAspect="Content" ObjectID="_1791403894" r:id="rId364"/>
        </w:object>
      </w:r>
      <w:r w:rsidRPr="00154C39">
        <w:t>.</w:t>
      </w:r>
    </w:p>
    <w:bookmarkEnd w:id="58"/>
    <w:p w14:paraId="299E768A" w14:textId="77777777" w:rsidR="006515CB" w:rsidRPr="00154C39" w:rsidRDefault="006515CB" w:rsidP="006515CB">
      <w:pPr>
        <w:ind w:left="992"/>
        <w:jc w:val="center"/>
      </w:pPr>
      <w:r w:rsidRPr="00154C39">
        <w:rPr>
          <w:b/>
          <w:color w:val="0000FF"/>
        </w:rPr>
        <w:t>Lời giải</w:t>
      </w:r>
    </w:p>
    <w:p w14:paraId="3F365304" w14:textId="77777777" w:rsidR="006515CB" w:rsidRPr="00154C39" w:rsidRDefault="006515CB" w:rsidP="006515CB">
      <w:pPr>
        <w:ind w:left="992"/>
        <w:jc w:val="both"/>
      </w:pPr>
      <w:r w:rsidRPr="00154C39">
        <w:t xml:space="preserve">Vì </w:t>
      </w:r>
      <w:r w:rsidRPr="00154C39">
        <w:rPr>
          <w:position w:val="-4"/>
        </w:rPr>
        <w:object w:dxaOrig="220" w:dyaOrig="260" w14:anchorId="16176D05">
          <v:shape id="_x0000_i1229" type="#_x0000_t75" style="width:11.25pt;height:12.9pt" o:ole="">
            <v:imagedata r:id="rId365" o:title=""/>
          </v:shape>
          <o:OLEObject Type="Embed" ProgID="Equation.DSMT4" ShapeID="_x0000_i1229" DrawAspect="Content" ObjectID="_1791403895" r:id="rId366"/>
        </w:object>
      </w:r>
      <w:r w:rsidRPr="00154C39">
        <w:t xml:space="preserve"> là đường thẳng song song với đường thẳng có phương trình </w:t>
      </w:r>
      <w:r w:rsidRPr="00154C39">
        <w:rPr>
          <w:position w:val="-10"/>
        </w:rPr>
        <w:object w:dxaOrig="1460" w:dyaOrig="320" w14:anchorId="1BBE21B9">
          <v:shape id="_x0000_i1230" type="#_x0000_t75" style="width:72.85pt;height:15.8pt" o:ole="">
            <v:imagedata r:id="rId367" o:title=""/>
          </v:shape>
          <o:OLEObject Type="Embed" ProgID="Equation.DSMT4" ShapeID="_x0000_i1230" DrawAspect="Content" ObjectID="_1791403896" r:id="rId368"/>
        </w:object>
      </w:r>
      <w:r w:rsidRPr="00154C39">
        <w:t xml:space="preserve"> nên </w:t>
      </w:r>
      <w:r w:rsidRPr="00154C39">
        <w:rPr>
          <w:position w:val="-4"/>
        </w:rPr>
        <w:object w:dxaOrig="220" w:dyaOrig="260" w14:anchorId="682085EE">
          <v:shape id="_x0000_i1231" type="#_x0000_t75" style="width:11.25pt;height:12.9pt" o:ole="">
            <v:imagedata r:id="rId369" o:title=""/>
          </v:shape>
          <o:OLEObject Type="Embed" ProgID="Equation.DSMT4" ShapeID="_x0000_i1231" DrawAspect="Content" ObjectID="_1791403897" r:id="rId370"/>
        </w:object>
      </w:r>
      <w:r w:rsidRPr="00154C39">
        <w:t xml:space="preserve"> có phương trình dạng: </w:t>
      </w:r>
      <w:r w:rsidRPr="00154C39">
        <w:rPr>
          <w:position w:val="-10"/>
        </w:rPr>
        <w:object w:dxaOrig="2079" w:dyaOrig="320" w14:anchorId="42BEDF7E">
          <v:shape id="_x0000_i1232" type="#_x0000_t75" style="width:104.45pt;height:15.8pt" o:ole="">
            <v:imagedata r:id="rId371" o:title=""/>
          </v:shape>
          <o:OLEObject Type="Embed" ProgID="Equation.DSMT4" ShapeID="_x0000_i1232" DrawAspect="Content" ObjectID="_1791403898" r:id="rId372"/>
        </w:object>
      </w:r>
      <w:r w:rsidRPr="00154C39">
        <w:t>.</w:t>
      </w:r>
    </w:p>
    <w:p w14:paraId="221B93DA" w14:textId="77777777" w:rsidR="006515CB" w:rsidRPr="00154C39" w:rsidRDefault="006515CB" w:rsidP="006515CB">
      <w:pPr>
        <w:ind w:left="992"/>
        <w:jc w:val="both"/>
      </w:pPr>
      <w:r w:rsidRPr="00154C39">
        <w:t xml:space="preserve">Lại có </w:t>
      </w:r>
      <w:r w:rsidRPr="00154C39">
        <w:rPr>
          <w:position w:val="-32"/>
        </w:rPr>
        <w:object w:dxaOrig="3120" w:dyaOrig="700" w14:anchorId="2F90AB0F">
          <v:shape id="_x0000_i1233" type="#_x0000_t75" style="width:156.05pt;height:35.4pt" o:ole="">
            <v:imagedata r:id="rId373" o:title=""/>
          </v:shape>
          <o:OLEObject Type="Embed" ProgID="Equation.DSMT4" ShapeID="_x0000_i1233" DrawAspect="Content" ObjectID="_1791403899" r:id="rId374"/>
        </w:object>
      </w:r>
    </w:p>
    <w:p w14:paraId="1703CC0B" w14:textId="77777777" w:rsidR="006515CB" w:rsidRPr="00154C39" w:rsidRDefault="006515CB" w:rsidP="006515CB">
      <w:pPr>
        <w:ind w:left="992"/>
        <w:jc w:val="both"/>
      </w:pPr>
      <w:r w:rsidRPr="00154C39">
        <w:rPr>
          <w:position w:val="-38"/>
        </w:rPr>
        <w:object w:dxaOrig="4700" w:dyaOrig="880" w14:anchorId="5BFF2076">
          <v:shape id="_x0000_i1234" type="#_x0000_t75" style="width:233.9pt;height:44.1pt" o:ole="">
            <v:imagedata r:id="rId375" o:title=""/>
          </v:shape>
          <o:OLEObject Type="Embed" ProgID="Equation.DSMT4" ShapeID="_x0000_i1234" DrawAspect="Content" ObjectID="_1791403900" r:id="rId376"/>
        </w:object>
      </w:r>
    </w:p>
    <w:p w14:paraId="07B77E2B" w14:textId="77777777" w:rsidR="006515CB" w:rsidRPr="00154C39" w:rsidRDefault="006515CB" w:rsidP="006515CB">
      <w:pPr>
        <w:ind w:left="992"/>
        <w:jc w:val="both"/>
      </w:pPr>
      <w:r w:rsidRPr="00154C39">
        <w:t xml:space="preserve">Vậy phương trình đường thẳng </w:t>
      </w:r>
      <w:r w:rsidRPr="00154C39">
        <w:rPr>
          <w:position w:val="-10"/>
        </w:rPr>
        <w:object w:dxaOrig="1840" w:dyaOrig="320" w14:anchorId="658D29AE">
          <v:shape id="_x0000_i1235" type="#_x0000_t75" style="width:92.4pt;height:15.8pt" o:ole="">
            <v:imagedata r:id="rId377" o:title=""/>
          </v:shape>
          <o:OLEObject Type="Embed" ProgID="Equation.DSMT4" ShapeID="_x0000_i1235" DrawAspect="Content" ObjectID="_1791403901" r:id="rId378"/>
        </w:object>
      </w:r>
      <w:r w:rsidRPr="00154C39">
        <w:t>.</w:t>
      </w:r>
    </w:p>
    <w:p w14:paraId="70E72321" w14:textId="6D569D3F" w:rsidR="006515CB" w:rsidRPr="00154C39" w:rsidRDefault="006515CB" w:rsidP="00154C39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59" w:name="BMN_QUESTION28"/>
      <w:bookmarkStart w:id="60" w:name="BMN_QUESTION30"/>
      <w:bookmarkEnd w:id="59"/>
      <w:bookmarkEnd w:id="60"/>
      <w:r w:rsidRPr="00154C39">
        <w:rPr>
          <w:rFonts w:ascii="Times New Roman" w:hAnsi="Times New Roman" w:cs="Times New Roman"/>
          <w:sz w:val="24"/>
          <w:szCs w:val="24"/>
        </w:rPr>
        <w:t xml:space="preserve">Cho hai đường thẳng </w:t>
      </w:r>
      <w:r w:rsidRPr="00154C39">
        <w:rPr>
          <w:rFonts w:ascii="Times New Roman" w:hAnsi="Times New Roman" w:cs="Times New Roman"/>
          <w:position w:val="-12"/>
          <w:sz w:val="24"/>
          <w:szCs w:val="24"/>
        </w:rPr>
        <w:object w:dxaOrig="1740" w:dyaOrig="360" w14:anchorId="66F07368">
          <v:shape id="_x0000_i1236" type="#_x0000_t75" style="width:87pt;height:17.9pt" o:ole="">
            <v:imagedata r:id="rId112" o:title=""/>
          </v:shape>
          <o:OLEObject Type="Embed" ProgID="Equation.DSMT4" ShapeID="_x0000_i1236" DrawAspect="Content" ObjectID="_1791403902" r:id="rId379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và </w:t>
      </w:r>
      <w:r w:rsidRPr="00154C39">
        <w:rPr>
          <w:rFonts w:ascii="Times New Roman" w:hAnsi="Times New Roman" w:cs="Times New Roman"/>
          <w:position w:val="-12"/>
          <w:sz w:val="24"/>
          <w:szCs w:val="24"/>
        </w:rPr>
        <w:object w:dxaOrig="1760" w:dyaOrig="360" w14:anchorId="31884469">
          <v:shape id="_x0000_i1237" type="#_x0000_t75" style="width:87.8pt;height:17.9pt" o:ole="">
            <v:imagedata r:id="rId114" o:title=""/>
          </v:shape>
          <o:OLEObject Type="Embed" ProgID="Equation.DSMT4" ShapeID="_x0000_i1237" DrawAspect="Content" ObjectID="_1791403903" r:id="rId380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. Số đo góc giữa hai đường thẳng </w:t>
      </w:r>
      <w:r w:rsidRPr="00154C3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53B52BA3">
          <v:shape id="_x0000_i1238" type="#_x0000_t75" style="width:14.15pt;height:17.9pt" o:ole="">
            <v:imagedata r:id="rId116" o:title=""/>
          </v:shape>
          <o:OLEObject Type="Embed" ProgID="Equation.DSMT4" ShapeID="_x0000_i1238" DrawAspect="Content" ObjectID="_1791403904" r:id="rId381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và </w:t>
      </w:r>
      <w:r w:rsidRPr="00154C39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6857EE98">
          <v:shape id="_x0000_i1239" type="#_x0000_t75" style="width:15pt;height:17.9pt" o:ole="">
            <v:imagedata r:id="rId118" o:title=""/>
          </v:shape>
          <o:OLEObject Type="Embed" ProgID="Equation.DSMT4" ShapeID="_x0000_i1239" DrawAspect="Content" ObjectID="_1791403905" r:id="rId382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E3B945C" w14:textId="77777777" w:rsidR="006515CB" w:rsidRPr="00154C39" w:rsidRDefault="006515CB" w:rsidP="006515C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61" w:name="BMN_CHOICE_A30"/>
      <w:r w:rsidRPr="00154C39">
        <w:rPr>
          <w:b/>
          <w:color w:val="0000FF"/>
        </w:rPr>
        <w:t xml:space="preserve">A. </w:t>
      </w:r>
      <w:r w:rsidRPr="00154C39">
        <w:rPr>
          <w:position w:val="-6"/>
        </w:rPr>
        <w:object w:dxaOrig="360" w:dyaOrig="320" w14:anchorId="10692A05">
          <v:shape id="_x0000_i1240" type="#_x0000_t75" style="width:17.9pt;height:15.8pt" o:ole="">
            <v:imagedata r:id="rId120" o:title=""/>
          </v:shape>
          <o:OLEObject Type="Embed" ProgID="Equation.DSMT4" ShapeID="_x0000_i1240" DrawAspect="Content" ObjectID="_1791403906" r:id="rId383"/>
        </w:object>
      </w:r>
      <w:r w:rsidRPr="00154C39">
        <w:t>.</w:t>
      </w:r>
      <w:bookmarkStart w:id="62" w:name="BMN_CHOICE_B30"/>
      <w:bookmarkEnd w:id="61"/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6"/>
        </w:rPr>
        <w:object w:dxaOrig="380" w:dyaOrig="320" w14:anchorId="2D7DAB67">
          <v:shape id="_x0000_i1241" type="#_x0000_t75" style="width:18.75pt;height:15.8pt" o:ole="">
            <v:imagedata r:id="rId122" o:title=""/>
          </v:shape>
          <o:OLEObject Type="Embed" ProgID="Equation.DSMT4" ShapeID="_x0000_i1241" DrawAspect="Content" ObjectID="_1791403907" r:id="rId384"/>
        </w:object>
      </w:r>
      <w:r w:rsidRPr="00154C39">
        <w:t>.</w:t>
      </w:r>
      <w:bookmarkStart w:id="63" w:name="BMN_CHOICE_C30"/>
      <w:bookmarkEnd w:id="62"/>
      <w:r w:rsidRPr="00154C39">
        <w:tab/>
      </w:r>
      <w:r w:rsidRPr="00154C39">
        <w:rPr>
          <w:b/>
          <w:color w:val="0000FF"/>
        </w:rPr>
        <w:t xml:space="preserve">C. </w:t>
      </w:r>
      <w:r w:rsidRPr="00154C39">
        <w:rPr>
          <w:position w:val="-6"/>
        </w:rPr>
        <w:object w:dxaOrig="380" w:dyaOrig="320" w14:anchorId="492560FD">
          <v:shape id="_x0000_i1242" type="#_x0000_t75" style="width:18.75pt;height:15.8pt" o:ole="">
            <v:imagedata r:id="rId124" o:title=""/>
          </v:shape>
          <o:OLEObject Type="Embed" ProgID="Equation.DSMT4" ShapeID="_x0000_i1242" DrawAspect="Content" ObjectID="_1791403908" r:id="rId385"/>
        </w:object>
      </w:r>
      <w:r w:rsidRPr="00154C39">
        <w:t>.</w:t>
      </w:r>
      <w:bookmarkStart w:id="64" w:name="BMN_CHOICE_D30"/>
      <w:bookmarkEnd w:id="63"/>
      <w:r w:rsidRPr="00154C39">
        <w:tab/>
      </w:r>
      <w:r w:rsidRPr="00154C39">
        <w:rPr>
          <w:b/>
          <w:color w:val="0000FF"/>
          <w:u w:val="single"/>
        </w:rPr>
        <w:t>D</w:t>
      </w:r>
      <w:r w:rsidRPr="00154C39">
        <w:rPr>
          <w:b/>
          <w:color w:val="0000FF"/>
        </w:rPr>
        <w:t xml:space="preserve">. </w:t>
      </w:r>
      <w:r w:rsidRPr="00154C39">
        <w:rPr>
          <w:position w:val="-6"/>
        </w:rPr>
        <w:object w:dxaOrig="360" w:dyaOrig="320" w14:anchorId="3A06AA32">
          <v:shape id="_x0000_i1243" type="#_x0000_t75" style="width:17.9pt;height:15.8pt" o:ole="">
            <v:imagedata r:id="rId126" o:title=""/>
          </v:shape>
          <o:OLEObject Type="Embed" ProgID="Equation.DSMT4" ShapeID="_x0000_i1243" DrawAspect="Content" ObjectID="_1791403909" r:id="rId386"/>
        </w:object>
      </w:r>
      <w:r w:rsidRPr="00154C39">
        <w:t>.</w:t>
      </w:r>
    </w:p>
    <w:p w14:paraId="6B7CBFBC" w14:textId="6389EB79" w:rsidR="006515CB" w:rsidRPr="00154C39" w:rsidRDefault="006515CB" w:rsidP="00154C39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65" w:name="BMN_QUESTION31"/>
      <w:bookmarkStart w:id="66" w:name="BMN_QUESTION32"/>
      <w:bookmarkStart w:id="67" w:name="BMN_QUESTION34"/>
      <w:bookmarkEnd w:id="64"/>
      <w:bookmarkEnd w:id="65"/>
      <w:bookmarkEnd w:id="66"/>
      <w:bookmarkEnd w:id="67"/>
      <w:r w:rsidRPr="00154C39">
        <w:rPr>
          <w:rFonts w:ascii="Times New Roman" w:hAnsi="Times New Roman" w:cs="Times New Roman"/>
          <w:sz w:val="24"/>
          <w:szCs w:val="24"/>
        </w:rPr>
        <w:t xml:space="preserve">Cho đường tròn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4DA8A6F7">
          <v:shape id="_x0000_i1244" type="#_x0000_t75" style="width:20.4pt;height:15.8pt" o:ole="">
            <v:imagedata r:id="rId128" o:title=""/>
          </v:shape>
          <o:OLEObject Type="Embed" ProgID="Equation.DSMT4" ShapeID="_x0000_i1244" DrawAspect="Content" ObjectID="_1791403910" r:id="rId387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có phương trình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2340" w:dyaOrig="360" w14:anchorId="5A1A268C">
          <v:shape id="_x0000_i1245" type="#_x0000_t75" style="width:116.95pt;height:17.9pt" o:ole="">
            <v:imagedata r:id="rId130" o:title=""/>
          </v:shape>
          <o:OLEObject Type="Embed" ProgID="Equation.DSMT4" ShapeID="_x0000_i1245" DrawAspect="Content" ObjectID="_1791403911" r:id="rId388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. Tâm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845BA60">
          <v:shape id="_x0000_i1246" type="#_x0000_t75" style="width:9.55pt;height:12.9pt" o:ole="">
            <v:imagedata r:id="rId132" o:title=""/>
          </v:shape>
          <o:OLEObject Type="Embed" ProgID="Equation.DSMT4" ShapeID="_x0000_i1246" DrawAspect="Content" ObjectID="_1791403912" r:id="rId389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60BD5D5">
          <v:shape id="_x0000_i1247" type="#_x0000_t75" style="width:12.05pt;height:12.9pt" o:ole="">
            <v:imagedata r:id="rId134" o:title=""/>
          </v:shape>
          <o:OLEObject Type="Embed" ProgID="Equation.DSMT4" ShapeID="_x0000_i1247" DrawAspect="Content" ObjectID="_1791403913" r:id="rId390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của đường tròn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6F1727DD">
          <v:shape id="_x0000_i1248" type="#_x0000_t75" style="width:20.4pt;height:15.8pt" o:ole="">
            <v:imagedata r:id="rId136" o:title=""/>
          </v:shape>
          <o:OLEObject Type="Embed" ProgID="Equation.DSMT4" ShapeID="_x0000_i1248" DrawAspect="Content" ObjectID="_1791403914" r:id="rId391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BD48F33" w14:textId="77777777" w:rsidR="006515CB" w:rsidRPr="00154C39" w:rsidRDefault="006515CB" w:rsidP="006515CB">
      <w:pPr>
        <w:tabs>
          <w:tab w:val="left" w:pos="992"/>
          <w:tab w:val="left" w:pos="5669"/>
        </w:tabs>
        <w:ind w:left="992"/>
        <w:jc w:val="both"/>
      </w:pPr>
      <w:bookmarkStart w:id="68" w:name="BMN_CHOICE_A34"/>
      <w:r w:rsidRPr="00154C39">
        <w:rPr>
          <w:b/>
          <w:color w:val="0000FF"/>
          <w:u w:val="single"/>
        </w:rPr>
        <w:t>A</w:t>
      </w:r>
      <w:r w:rsidRPr="00154C39">
        <w:rPr>
          <w:b/>
          <w:color w:val="0000FF"/>
        </w:rPr>
        <w:t xml:space="preserve">. </w:t>
      </w:r>
      <w:r w:rsidRPr="00154C39">
        <w:rPr>
          <w:position w:val="-10"/>
        </w:rPr>
        <w:object w:dxaOrig="1380" w:dyaOrig="320" w14:anchorId="6661412B">
          <v:shape id="_x0000_i1249" type="#_x0000_t75" style="width:69.1pt;height:15.8pt" o:ole="">
            <v:imagedata r:id="rId138" o:title=""/>
          </v:shape>
          <o:OLEObject Type="Embed" ProgID="Equation.DSMT4" ShapeID="_x0000_i1249" DrawAspect="Content" ObjectID="_1791403915" r:id="rId392"/>
        </w:object>
      </w:r>
      <w:r w:rsidRPr="00154C39">
        <w:t>.</w:t>
      </w:r>
      <w:bookmarkStart w:id="69" w:name="BMN_CHOICE_B34"/>
      <w:bookmarkEnd w:id="68"/>
      <w:r w:rsidRPr="00154C39">
        <w:tab/>
      </w:r>
      <w:r w:rsidRPr="00154C39">
        <w:rPr>
          <w:b/>
          <w:color w:val="0000FF"/>
        </w:rPr>
        <w:t xml:space="preserve">B. </w:t>
      </w:r>
      <w:r w:rsidRPr="00154C39">
        <w:rPr>
          <w:position w:val="-10"/>
        </w:rPr>
        <w:object w:dxaOrig="1420" w:dyaOrig="320" w14:anchorId="3C0E0070">
          <v:shape id="_x0000_i1250" type="#_x0000_t75" style="width:71.15pt;height:15.8pt" o:ole="">
            <v:imagedata r:id="rId140" o:title=""/>
          </v:shape>
          <o:OLEObject Type="Embed" ProgID="Equation.DSMT4" ShapeID="_x0000_i1250" DrawAspect="Content" ObjectID="_1791403916" r:id="rId393"/>
        </w:object>
      </w:r>
      <w:r w:rsidRPr="00154C39">
        <w:t>.</w:t>
      </w:r>
    </w:p>
    <w:p w14:paraId="148673C4" w14:textId="77777777" w:rsidR="006515CB" w:rsidRPr="00154C39" w:rsidRDefault="006515CB" w:rsidP="006515CB">
      <w:pPr>
        <w:tabs>
          <w:tab w:val="left" w:pos="992"/>
          <w:tab w:val="left" w:pos="5669"/>
        </w:tabs>
        <w:ind w:left="992"/>
        <w:jc w:val="both"/>
      </w:pPr>
      <w:bookmarkStart w:id="70" w:name="BMN_CHOICE_C34"/>
      <w:bookmarkEnd w:id="69"/>
      <w:r w:rsidRPr="00154C39">
        <w:rPr>
          <w:b/>
          <w:color w:val="0000FF"/>
        </w:rPr>
        <w:t xml:space="preserve">C. </w:t>
      </w:r>
      <w:r w:rsidRPr="00154C39">
        <w:rPr>
          <w:position w:val="-10"/>
        </w:rPr>
        <w:object w:dxaOrig="1359" w:dyaOrig="320" w14:anchorId="00339F29">
          <v:shape id="_x0000_i1251" type="#_x0000_t75" style="width:68.25pt;height:15.8pt" o:ole="">
            <v:imagedata r:id="rId142" o:title=""/>
          </v:shape>
          <o:OLEObject Type="Embed" ProgID="Equation.DSMT4" ShapeID="_x0000_i1251" DrawAspect="Content" ObjectID="_1791403917" r:id="rId394"/>
        </w:object>
      </w:r>
      <w:r w:rsidRPr="00154C39">
        <w:t>.</w:t>
      </w:r>
      <w:bookmarkStart w:id="71" w:name="BMN_CHOICE_D34"/>
      <w:bookmarkEnd w:id="70"/>
      <w:r w:rsidRPr="00154C39">
        <w:tab/>
      </w:r>
      <w:r w:rsidRPr="00154C39">
        <w:rPr>
          <w:b/>
          <w:color w:val="0000FF"/>
        </w:rPr>
        <w:t xml:space="preserve">D. </w:t>
      </w:r>
      <w:r w:rsidRPr="00154C39">
        <w:rPr>
          <w:position w:val="-10"/>
        </w:rPr>
        <w:object w:dxaOrig="1340" w:dyaOrig="320" w14:anchorId="576D8C89">
          <v:shape id="_x0000_i1252" type="#_x0000_t75" style="width:66.6pt;height:15.8pt" o:ole="">
            <v:imagedata r:id="rId144" o:title=""/>
          </v:shape>
          <o:OLEObject Type="Embed" ProgID="Equation.DSMT4" ShapeID="_x0000_i1252" DrawAspect="Content" ObjectID="_1791403918" r:id="rId395"/>
        </w:object>
      </w:r>
      <w:r w:rsidRPr="00154C39">
        <w:t>.</w:t>
      </w:r>
    </w:p>
    <w:p w14:paraId="0513F0B0" w14:textId="774DC475" w:rsidR="006515CB" w:rsidRPr="00154C39" w:rsidRDefault="006515CB" w:rsidP="00154C39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72" w:name="BMN_QUESTION35"/>
      <w:bookmarkEnd w:id="71"/>
      <w:bookmarkEnd w:id="72"/>
      <w:r w:rsidRPr="00154C39">
        <w:rPr>
          <w:rFonts w:ascii="Times New Roman" w:hAnsi="Times New Roman" w:cs="Times New Roman"/>
          <w:sz w:val="24"/>
          <w:szCs w:val="24"/>
        </w:rPr>
        <w:t>Trong mặt phẳng toạ độ, phương trình nào sau đây là phương trình của đường tròn?</w:t>
      </w:r>
    </w:p>
    <w:p w14:paraId="6905322D" w14:textId="77777777" w:rsidR="006515CB" w:rsidRPr="00154C39" w:rsidRDefault="006515CB" w:rsidP="006515CB">
      <w:pPr>
        <w:tabs>
          <w:tab w:val="left" w:pos="992"/>
          <w:tab w:val="left" w:pos="5669"/>
        </w:tabs>
        <w:ind w:left="992"/>
        <w:jc w:val="both"/>
      </w:pPr>
      <w:bookmarkStart w:id="73" w:name="BMN_CHOICE_A35"/>
      <w:r w:rsidRPr="00154C39">
        <w:rPr>
          <w:b/>
          <w:color w:val="0000FF"/>
        </w:rPr>
        <w:t xml:space="preserve">A. </w:t>
      </w:r>
      <w:r w:rsidRPr="00154C39">
        <w:rPr>
          <w:position w:val="-10"/>
        </w:rPr>
        <w:object w:dxaOrig="2439" w:dyaOrig="360" w14:anchorId="20B536CB">
          <v:shape id="_x0000_i1253" type="#_x0000_t75" style="width:122.35pt;height:17.9pt" o:ole="">
            <v:imagedata r:id="rId146" o:title=""/>
          </v:shape>
          <o:OLEObject Type="Embed" ProgID="Equation.DSMT4" ShapeID="_x0000_i1253" DrawAspect="Content" ObjectID="_1791403919" r:id="rId396"/>
        </w:object>
      </w:r>
      <w:r w:rsidRPr="00154C39">
        <w:t>.</w:t>
      </w:r>
      <w:bookmarkStart w:id="74" w:name="BMN_CHOICE_B35"/>
      <w:bookmarkEnd w:id="73"/>
      <w:r w:rsidRPr="00154C39">
        <w:tab/>
      </w:r>
      <w:r w:rsidRPr="00154C39">
        <w:rPr>
          <w:b/>
          <w:color w:val="0000FF"/>
          <w:u w:val="single"/>
        </w:rPr>
        <w:t>B</w:t>
      </w:r>
      <w:r w:rsidRPr="00154C39">
        <w:rPr>
          <w:b/>
          <w:color w:val="0000FF"/>
        </w:rPr>
        <w:t xml:space="preserve">. </w:t>
      </w:r>
      <w:r w:rsidRPr="00154C39">
        <w:rPr>
          <w:position w:val="-10"/>
        </w:rPr>
        <w:object w:dxaOrig="2460" w:dyaOrig="360" w14:anchorId="6303D57F">
          <v:shape id="_x0000_i1254" type="#_x0000_t75" style="width:123.2pt;height:17.9pt" o:ole="">
            <v:imagedata r:id="rId148" o:title=""/>
          </v:shape>
          <o:OLEObject Type="Embed" ProgID="Equation.DSMT4" ShapeID="_x0000_i1254" DrawAspect="Content" ObjectID="_1791403920" r:id="rId397"/>
        </w:object>
      </w:r>
      <w:r w:rsidRPr="00154C39">
        <w:t>.</w:t>
      </w:r>
    </w:p>
    <w:p w14:paraId="0762E8EE" w14:textId="7E45A150" w:rsidR="006515CB" w:rsidRPr="00154C39" w:rsidRDefault="006515CB" w:rsidP="006515CB">
      <w:pPr>
        <w:tabs>
          <w:tab w:val="left" w:pos="992"/>
          <w:tab w:val="left" w:pos="5669"/>
        </w:tabs>
        <w:ind w:left="992"/>
        <w:jc w:val="both"/>
      </w:pPr>
      <w:bookmarkStart w:id="75" w:name="BMN_CHOICE_C35"/>
      <w:bookmarkEnd w:id="74"/>
      <w:r w:rsidRPr="00154C39">
        <w:rPr>
          <w:b/>
          <w:color w:val="0000FF"/>
        </w:rPr>
        <w:t xml:space="preserve">C. </w:t>
      </w:r>
      <w:r w:rsidRPr="00154C39">
        <w:rPr>
          <w:position w:val="-10"/>
        </w:rPr>
        <w:object w:dxaOrig="2480" w:dyaOrig="360" w14:anchorId="25225B7B">
          <v:shape id="_x0000_i1255" type="#_x0000_t75" style="width:123.6pt;height:17.9pt" o:ole="">
            <v:imagedata r:id="rId150" o:title=""/>
          </v:shape>
          <o:OLEObject Type="Embed" ProgID="Equation.DSMT4" ShapeID="_x0000_i1255" DrawAspect="Content" ObjectID="_1791403921" r:id="rId398"/>
        </w:object>
      </w:r>
      <w:r w:rsidRPr="00154C39">
        <w:t>.</w:t>
      </w:r>
      <w:bookmarkStart w:id="76" w:name="BMN_CHOICE_D35"/>
      <w:bookmarkEnd w:id="75"/>
      <w:r w:rsidRPr="00154C39">
        <w:tab/>
      </w:r>
      <w:r w:rsidRPr="00154C39">
        <w:rPr>
          <w:b/>
          <w:color w:val="0000FF"/>
        </w:rPr>
        <w:t xml:space="preserve">D. </w:t>
      </w:r>
      <w:r w:rsidRPr="00154C39">
        <w:rPr>
          <w:position w:val="-10"/>
        </w:rPr>
        <w:object w:dxaOrig="2580" w:dyaOrig="360" w14:anchorId="321C3834">
          <v:shape id="_x0000_i1256" type="#_x0000_t75" style="width:129pt;height:17.9pt" o:ole="">
            <v:imagedata r:id="rId152" o:title=""/>
          </v:shape>
          <o:OLEObject Type="Embed" ProgID="Equation.DSMT4" ShapeID="_x0000_i1256" DrawAspect="Content" ObjectID="_1791403922" r:id="rId399"/>
        </w:object>
      </w:r>
      <w:r w:rsidRPr="00154C39">
        <w:t>.</w:t>
      </w:r>
    </w:p>
    <w:p w14:paraId="56BB10C6" w14:textId="77777777" w:rsidR="00154C39" w:rsidRPr="00154C39" w:rsidRDefault="00154C39" w:rsidP="00154C39">
      <w:pPr>
        <w:pStyle w:val="Heading3"/>
        <w:rPr>
          <w:rFonts w:ascii="Times New Roman" w:hAnsi="Times New Roman"/>
          <w:sz w:val="24"/>
          <w:szCs w:val="24"/>
          <w:lang w:val="en-US"/>
        </w:rPr>
      </w:pPr>
      <w:bookmarkStart w:id="77" w:name="_Hlk157084870"/>
      <w:r w:rsidRPr="00154C39">
        <w:rPr>
          <w:rFonts w:ascii="Times New Roman" w:hAnsi="Times New Roman"/>
          <w:sz w:val="24"/>
          <w:szCs w:val="24"/>
          <w:lang w:val="en-US"/>
        </w:rPr>
        <w:t>Phần 2</w:t>
      </w:r>
      <w:r w:rsidRPr="00154C39">
        <w:rPr>
          <w:rFonts w:ascii="Times New Roman" w:hAnsi="Times New Roman"/>
          <w:sz w:val="24"/>
          <w:szCs w:val="24"/>
        </w:rPr>
        <w:t xml:space="preserve">. </w:t>
      </w:r>
      <w:r w:rsidRPr="00154C39">
        <w:rPr>
          <w:rFonts w:ascii="Times New Roman" w:hAnsi="Times New Roman"/>
          <w:sz w:val="24"/>
          <w:szCs w:val="24"/>
          <w:lang w:val="en-US"/>
        </w:rPr>
        <w:t>Câu t</w:t>
      </w:r>
      <w:r w:rsidRPr="00154C39">
        <w:rPr>
          <w:rFonts w:ascii="Times New Roman" w:hAnsi="Times New Roman"/>
          <w:sz w:val="24"/>
          <w:szCs w:val="24"/>
        </w:rPr>
        <w:t>rắc nghiệm đúng sai</w:t>
      </w:r>
      <w:r w:rsidRPr="00154C39">
        <w:rPr>
          <w:rFonts w:ascii="Times New Roman" w:hAnsi="Times New Roman"/>
          <w:sz w:val="24"/>
          <w:szCs w:val="24"/>
          <w:lang w:val="en-US"/>
        </w:rPr>
        <w:t>.</w:t>
      </w:r>
    </w:p>
    <w:p w14:paraId="617F6594" w14:textId="77777777" w:rsidR="00154C39" w:rsidRPr="00154C39" w:rsidRDefault="00154C39" w:rsidP="00154C39">
      <w:pPr>
        <w:rPr>
          <w:i/>
          <w:iCs/>
          <w:lang w:eastAsia="x-none"/>
        </w:rPr>
      </w:pPr>
      <w:r w:rsidRPr="00154C39">
        <w:rPr>
          <w:i/>
          <w:iCs/>
          <w:lang w:eastAsia="x-none"/>
        </w:rPr>
        <w:t xml:space="preserve">Thí sinh trả lời từ câu 1 đến câu 4. Trong mỗi ý </w:t>
      </w:r>
      <w:r w:rsidRPr="00154C39">
        <w:rPr>
          <w:b/>
          <w:bCs/>
          <w:i/>
          <w:iCs/>
          <w:lang w:eastAsia="x-none"/>
        </w:rPr>
        <w:t>a), b), c), d)</w:t>
      </w:r>
      <w:r w:rsidRPr="00154C39">
        <w:rPr>
          <w:i/>
          <w:iCs/>
          <w:lang w:eastAsia="x-none"/>
        </w:rPr>
        <w:t xml:space="preserve"> ở mỗi câu, thí sinh chọn đúng hoặc sai</w:t>
      </w:r>
      <w:bookmarkEnd w:id="77"/>
    </w:p>
    <w:p w14:paraId="66431171" w14:textId="536E1FD7" w:rsidR="008F5B1D" w:rsidRPr="00154C39" w:rsidRDefault="008F5B1D" w:rsidP="00154C39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lastRenderedPageBreak/>
        <w:t xml:space="preserve">Cho đồ thị hàm số bậc hai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4EEB93A8">
          <v:shape id="_x0000_i1257" type="#_x0000_t75" style="width:45.8pt;height:15.8pt" o:ole="">
            <v:imagedata r:id="rId154" o:title=""/>
          </v:shape>
          <o:OLEObject Type="Embed" ProgID="Equation.DSMT4" ShapeID="_x0000_i1257" DrawAspect="Content" ObjectID="_1791403923" r:id="rId400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có dạng như hình sau:</w:t>
      </w:r>
      <w:r w:rsidR="00154C39" w:rsidRPr="00154C39">
        <w:rPr>
          <w:rFonts w:ascii="Times New Roman" w:hAnsi="Times New Roman" w:cs="Times New Roman"/>
          <w:sz w:val="24"/>
          <w:szCs w:val="24"/>
        </w:rPr>
        <w:t xml:space="preserve"> Khi đó:</w:t>
      </w:r>
    </w:p>
    <w:p w14:paraId="360101CE" w14:textId="77777777" w:rsidR="008F5B1D" w:rsidRPr="00154C39" w:rsidRDefault="008F5B1D" w:rsidP="008F5B1D">
      <w:pPr>
        <w:jc w:val="center"/>
      </w:pPr>
      <w:r w:rsidRPr="00154C39">
        <w:rPr>
          <w:noProof/>
        </w:rPr>
        <w:drawing>
          <wp:inline distT="0" distB="0" distL="0" distR="0" wp14:anchorId="177D762E" wp14:editId="432B7B22">
            <wp:extent cx="2457450" cy="23717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AF08EF" w14:textId="77777777" w:rsidR="008F5B1D" w:rsidRPr="00154C39" w:rsidRDefault="008F5B1D" w:rsidP="008F5B1D">
      <w:r w:rsidRPr="00154C39">
        <w:t xml:space="preserve">a) Trục đối xứng của đồ thị là đường thẳng </w:t>
      </w:r>
      <w:r w:rsidRPr="00154C39">
        <w:rPr>
          <w:position w:val="-6"/>
        </w:rPr>
        <w:object w:dxaOrig="680" w:dyaOrig="279" w14:anchorId="3E8C75E3">
          <v:shape id="_x0000_i1258" type="#_x0000_t75" style="width:34.55pt;height:14.15pt" o:ole="">
            <v:imagedata r:id="rId157" o:title=""/>
          </v:shape>
          <o:OLEObject Type="Embed" ProgID="Equation.DSMT4" ShapeID="_x0000_i1258" DrawAspect="Content" ObjectID="_1791403924" r:id="rId401"/>
        </w:object>
      </w:r>
      <w:r w:rsidRPr="00154C39">
        <w:t xml:space="preserve">. </w:t>
      </w:r>
    </w:p>
    <w:p w14:paraId="58F6B581" w14:textId="77777777" w:rsidR="008F5B1D" w:rsidRPr="00154C39" w:rsidRDefault="008F5B1D" w:rsidP="008F5B1D">
      <w:r w:rsidRPr="00154C39">
        <w:t xml:space="preserve">b) Đỉnh </w:t>
      </w:r>
      <w:r w:rsidRPr="00154C39">
        <w:rPr>
          <w:position w:val="-4"/>
        </w:rPr>
        <w:object w:dxaOrig="200" w:dyaOrig="260" w14:anchorId="2D9367D9">
          <v:shape id="_x0000_i1259" type="#_x0000_t75" style="width:10.4pt;height:12.05pt" o:ole="">
            <v:imagedata r:id="rId159" o:title=""/>
          </v:shape>
          <o:OLEObject Type="Embed" ProgID="Equation.DSMT4" ShapeID="_x0000_i1259" DrawAspect="Content" ObjectID="_1791403925" r:id="rId402"/>
        </w:object>
      </w:r>
      <w:r w:rsidRPr="00154C39">
        <w:t xml:space="preserve"> của đồ thị hàm số có tọa độ là </w:t>
      </w:r>
      <w:r w:rsidRPr="00154C39">
        <w:rPr>
          <w:position w:val="-10"/>
        </w:rPr>
        <w:object w:dxaOrig="700" w:dyaOrig="320" w14:anchorId="0B03B645">
          <v:shape id="_x0000_i1260" type="#_x0000_t75" style="width:35.4pt;height:15.8pt" o:ole="">
            <v:imagedata r:id="rId161" o:title=""/>
          </v:shape>
          <o:OLEObject Type="Embed" ProgID="Equation.DSMT4" ShapeID="_x0000_i1260" DrawAspect="Content" ObjectID="_1791403926" r:id="rId403"/>
        </w:object>
      </w:r>
      <w:r w:rsidRPr="00154C39">
        <w:t xml:space="preserve">. </w:t>
      </w:r>
    </w:p>
    <w:p w14:paraId="0B9DF94C" w14:textId="77777777" w:rsidR="008F5B1D" w:rsidRPr="00154C39" w:rsidRDefault="008F5B1D" w:rsidP="008F5B1D">
      <w:r w:rsidRPr="00154C39">
        <w:t xml:space="preserve">c) Đồ thị hàm số đi qua điểm </w:t>
      </w:r>
      <w:r w:rsidRPr="00154C39">
        <w:rPr>
          <w:position w:val="-10"/>
        </w:rPr>
        <w:object w:dxaOrig="720" w:dyaOrig="320" w14:anchorId="28741EA7">
          <v:shape id="_x0000_i1261" type="#_x0000_t75" style="width:36.6pt;height:15.8pt" o:ole="">
            <v:imagedata r:id="rId163" o:title=""/>
          </v:shape>
          <o:OLEObject Type="Embed" ProgID="Equation.DSMT4" ShapeID="_x0000_i1261" DrawAspect="Content" ObjectID="_1791403927" r:id="rId404"/>
        </w:object>
      </w:r>
      <w:r w:rsidRPr="00154C39">
        <w:t xml:space="preserve"> </w:t>
      </w:r>
    </w:p>
    <w:p w14:paraId="46718D82" w14:textId="77777777" w:rsidR="008F5B1D" w:rsidRPr="00154C39" w:rsidRDefault="008F5B1D" w:rsidP="008F5B1D">
      <w:r w:rsidRPr="00154C39">
        <w:t xml:space="preserve">d) Hàm số đã cho là </w:t>
      </w:r>
      <w:r w:rsidRPr="00154C39">
        <w:rPr>
          <w:position w:val="-10"/>
        </w:rPr>
        <w:object w:dxaOrig="1600" w:dyaOrig="360" w14:anchorId="09C8BF3E">
          <v:shape id="_x0000_i1262" type="#_x0000_t75" style="width:80.3pt;height:17.9pt" o:ole="">
            <v:imagedata r:id="rId165" o:title=""/>
          </v:shape>
          <o:OLEObject Type="Embed" ProgID="Equation.DSMT4" ShapeID="_x0000_i1262" DrawAspect="Content" ObjectID="_1791403928" r:id="rId405"/>
        </w:object>
      </w:r>
      <w:r w:rsidRPr="00154C39">
        <w:t xml:space="preserve">. </w:t>
      </w:r>
    </w:p>
    <w:p w14:paraId="0D4E9736" w14:textId="77777777" w:rsidR="008F5B1D" w:rsidRPr="00154C39" w:rsidRDefault="008F5B1D" w:rsidP="008F5B1D">
      <w:pPr>
        <w:jc w:val="center"/>
        <w:rPr>
          <w:b/>
          <w:bCs/>
        </w:rPr>
      </w:pPr>
      <w:r w:rsidRPr="00154C39">
        <w:rPr>
          <w:b/>
          <w:bCs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8F5B1D" w:rsidRPr="00154C39" w14:paraId="40B3D967" w14:textId="77777777" w:rsidTr="00B9196A">
        <w:tc>
          <w:tcPr>
            <w:tcW w:w="2549" w:type="dxa"/>
          </w:tcPr>
          <w:p w14:paraId="1B0BA413" w14:textId="77777777" w:rsidR="008F5B1D" w:rsidRPr="00154C39" w:rsidRDefault="008F5B1D" w:rsidP="00B9196A">
            <w:pPr>
              <w:jc w:val="center"/>
              <w:rPr>
                <w:b/>
                <w:bCs/>
              </w:rPr>
            </w:pPr>
            <w:r w:rsidRPr="00154C39">
              <w:rPr>
                <w:b/>
                <w:bCs/>
              </w:rPr>
              <w:t>a) Sai</w:t>
            </w:r>
          </w:p>
        </w:tc>
        <w:tc>
          <w:tcPr>
            <w:tcW w:w="2549" w:type="dxa"/>
          </w:tcPr>
          <w:p w14:paraId="28A21BE2" w14:textId="77777777" w:rsidR="008F5B1D" w:rsidRPr="00154C39" w:rsidRDefault="008F5B1D" w:rsidP="00B9196A">
            <w:pPr>
              <w:jc w:val="center"/>
              <w:rPr>
                <w:b/>
                <w:bCs/>
              </w:rPr>
            </w:pPr>
            <w:r w:rsidRPr="00154C39">
              <w:rPr>
                <w:b/>
                <w:bCs/>
              </w:rPr>
              <w:t>b) Đúng</w:t>
            </w:r>
          </w:p>
        </w:tc>
        <w:tc>
          <w:tcPr>
            <w:tcW w:w="2549" w:type="dxa"/>
          </w:tcPr>
          <w:p w14:paraId="6E1482AB" w14:textId="77777777" w:rsidR="008F5B1D" w:rsidRPr="00154C39" w:rsidRDefault="008F5B1D" w:rsidP="00B9196A">
            <w:pPr>
              <w:jc w:val="center"/>
              <w:rPr>
                <w:b/>
                <w:bCs/>
              </w:rPr>
            </w:pPr>
            <w:r w:rsidRPr="00154C39">
              <w:rPr>
                <w:b/>
                <w:bCs/>
              </w:rPr>
              <w:t>c) Đúng</w:t>
            </w:r>
          </w:p>
        </w:tc>
        <w:tc>
          <w:tcPr>
            <w:tcW w:w="2549" w:type="dxa"/>
          </w:tcPr>
          <w:p w14:paraId="23E5C499" w14:textId="77777777" w:rsidR="008F5B1D" w:rsidRPr="00154C39" w:rsidRDefault="008F5B1D" w:rsidP="00B9196A">
            <w:pPr>
              <w:jc w:val="center"/>
              <w:rPr>
                <w:b/>
                <w:bCs/>
              </w:rPr>
            </w:pPr>
            <w:r w:rsidRPr="00154C39">
              <w:rPr>
                <w:b/>
                <w:bCs/>
              </w:rPr>
              <w:t>d) Sai</w:t>
            </w:r>
          </w:p>
        </w:tc>
      </w:tr>
    </w:tbl>
    <w:p w14:paraId="4EA82A9F" w14:textId="77777777" w:rsidR="008F5B1D" w:rsidRPr="00154C39" w:rsidRDefault="008F5B1D" w:rsidP="008F5B1D">
      <w:pPr>
        <w:jc w:val="center"/>
        <w:rPr>
          <w:b/>
          <w:bCs/>
        </w:rPr>
      </w:pPr>
    </w:p>
    <w:p w14:paraId="2477E650" w14:textId="77777777" w:rsidR="008F5B1D" w:rsidRPr="00154C39" w:rsidRDefault="008F5B1D" w:rsidP="008F5B1D">
      <w:r w:rsidRPr="00154C39">
        <w:t xml:space="preserve">a) Trục đối xứng của đồ thị là đường thẳng </w:t>
      </w:r>
      <w:r w:rsidRPr="00154C39">
        <w:rPr>
          <w:position w:val="-6"/>
        </w:rPr>
        <w:object w:dxaOrig="560" w:dyaOrig="279" w14:anchorId="755D6771">
          <v:shape id="_x0000_i1263" type="#_x0000_t75" style="width:27.9pt;height:14.15pt" o:ole="">
            <v:imagedata r:id="rId406" o:title=""/>
          </v:shape>
          <o:OLEObject Type="Embed" ProgID="Equation.DSMT4" ShapeID="_x0000_i1263" DrawAspect="Content" ObjectID="_1791403929" r:id="rId407"/>
        </w:object>
      </w:r>
      <w:r w:rsidRPr="00154C39">
        <w:t xml:space="preserve">. Đỉnh </w:t>
      </w:r>
      <w:r w:rsidRPr="00154C39">
        <w:rPr>
          <w:position w:val="-4"/>
        </w:rPr>
        <w:object w:dxaOrig="200" w:dyaOrig="260" w14:anchorId="1B56438D">
          <v:shape id="_x0000_i1264" type="#_x0000_t75" style="width:10.4pt;height:12.05pt" o:ole="">
            <v:imagedata r:id="rId159" o:title=""/>
          </v:shape>
          <o:OLEObject Type="Embed" ProgID="Equation.DSMT4" ShapeID="_x0000_i1264" DrawAspect="Content" ObjectID="_1791403930" r:id="rId408"/>
        </w:object>
      </w:r>
      <w:r w:rsidRPr="00154C39">
        <w:t xml:space="preserve"> của đồ thị hàm số có tọa độ là </w:t>
      </w:r>
      <w:r w:rsidRPr="00154C39">
        <w:rPr>
          <w:position w:val="-10"/>
        </w:rPr>
        <w:object w:dxaOrig="700" w:dyaOrig="320" w14:anchorId="576A4878">
          <v:shape id="_x0000_i1265" type="#_x0000_t75" style="width:35.4pt;height:15.8pt" o:ole="">
            <v:imagedata r:id="rId161" o:title=""/>
          </v:shape>
          <o:OLEObject Type="Embed" ProgID="Equation.DSMT4" ShapeID="_x0000_i1265" DrawAspect="Content" ObjectID="_1791403931" r:id="rId409"/>
        </w:object>
      </w:r>
      <w:r w:rsidRPr="00154C39">
        <w:t xml:space="preserve">. </w:t>
      </w:r>
    </w:p>
    <w:p w14:paraId="26CB48A8" w14:textId="77777777" w:rsidR="008F5B1D" w:rsidRPr="00154C39" w:rsidRDefault="008F5B1D" w:rsidP="008F5B1D">
      <w:r w:rsidRPr="00154C39">
        <w:t xml:space="preserve">b) Hàm số bậc hai có dạng </w:t>
      </w:r>
      <w:r w:rsidRPr="00154C39">
        <w:rPr>
          <w:position w:val="-10"/>
        </w:rPr>
        <w:object w:dxaOrig="2200" w:dyaOrig="360" w14:anchorId="236B120A">
          <v:shape id="_x0000_i1266" type="#_x0000_t75" style="width:110.3pt;height:17.9pt" o:ole="">
            <v:imagedata r:id="rId410" o:title=""/>
          </v:shape>
          <o:OLEObject Type="Embed" ProgID="Equation.DSMT4" ShapeID="_x0000_i1266" DrawAspect="Content" ObjectID="_1791403932" r:id="rId411"/>
        </w:object>
      </w:r>
      <w:r w:rsidRPr="00154C39">
        <w:t xml:space="preserve">. Đồ thị hàm số đi qua điểm </w:t>
      </w:r>
      <w:r w:rsidRPr="00154C39">
        <w:rPr>
          <w:position w:val="-10"/>
        </w:rPr>
        <w:object w:dxaOrig="720" w:dyaOrig="320" w14:anchorId="5D9FD96E">
          <v:shape id="_x0000_i1267" type="#_x0000_t75" style="width:36.6pt;height:15.8pt" o:ole="">
            <v:imagedata r:id="rId163" o:title=""/>
          </v:shape>
          <o:OLEObject Type="Embed" ProgID="Equation.DSMT4" ShapeID="_x0000_i1267" DrawAspect="Content" ObjectID="_1791403933" r:id="rId412"/>
        </w:object>
      </w:r>
      <w:r w:rsidRPr="00154C39">
        <w:t xml:space="preserve"> nên </w:t>
      </w:r>
      <w:r w:rsidRPr="00154C39">
        <w:rPr>
          <w:position w:val="-6"/>
        </w:rPr>
        <w:object w:dxaOrig="2580" w:dyaOrig="320" w14:anchorId="58653BF5">
          <v:shape id="_x0000_i1268" type="#_x0000_t75" style="width:129pt;height:15.8pt" o:ole="">
            <v:imagedata r:id="rId413" o:title=""/>
          </v:shape>
          <o:OLEObject Type="Embed" ProgID="Equation.DSMT4" ShapeID="_x0000_i1268" DrawAspect="Content" ObjectID="_1791403934" r:id="rId414"/>
        </w:object>
      </w:r>
      <w:r w:rsidRPr="00154C39">
        <w:t xml:space="preserve">. </w:t>
      </w:r>
    </w:p>
    <w:p w14:paraId="5FAF1458" w14:textId="77777777" w:rsidR="008F5B1D" w:rsidRPr="00154C39" w:rsidRDefault="008F5B1D" w:rsidP="008F5B1D">
      <w:r w:rsidRPr="00154C39">
        <w:t xml:space="preserve">Mặt khác, đồ thị có toạ độ đỉnh là </w:t>
      </w:r>
      <w:r w:rsidRPr="00154C39">
        <w:rPr>
          <w:position w:val="-10"/>
        </w:rPr>
        <w:object w:dxaOrig="820" w:dyaOrig="320" w14:anchorId="3EBA0E87">
          <v:shape id="_x0000_i1269" type="#_x0000_t75" style="width:40.35pt;height:15.8pt" o:ole="">
            <v:imagedata r:id="rId415" o:title=""/>
          </v:shape>
          <o:OLEObject Type="Embed" ProgID="Equation.DSMT4" ShapeID="_x0000_i1269" DrawAspect="Content" ObjectID="_1791403935" r:id="rId416"/>
        </w:object>
      </w:r>
      <w:r w:rsidRPr="00154C39">
        <w:t xml:space="preserve"> nên ta có: </w:t>
      </w:r>
    </w:p>
    <w:p w14:paraId="5AAC6077" w14:textId="77777777" w:rsidR="008F5B1D" w:rsidRPr="00154C39" w:rsidRDefault="008F5B1D" w:rsidP="008F5B1D">
      <w:r w:rsidRPr="00154C39">
        <w:rPr>
          <w:position w:val="-46"/>
        </w:rPr>
        <w:object w:dxaOrig="4980" w:dyaOrig="1040" w14:anchorId="02CC39CC">
          <v:shape id="_x0000_i1270" type="#_x0000_t75" style="width:248.05pt;height:51.6pt" o:ole="">
            <v:imagedata r:id="rId417" o:title=""/>
          </v:shape>
          <o:OLEObject Type="Embed" ProgID="Equation.DSMT4" ShapeID="_x0000_i1270" DrawAspect="Content" ObjectID="_1791403936" r:id="rId418"/>
        </w:object>
      </w:r>
    </w:p>
    <w:p w14:paraId="21FD8FAC" w14:textId="77777777" w:rsidR="008F5B1D" w:rsidRPr="00154C39" w:rsidRDefault="008F5B1D" w:rsidP="008F5B1D">
      <w:r w:rsidRPr="00154C39">
        <w:t xml:space="preserve">Vậy hàm số đã cho là </w:t>
      </w:r>
      <w:r w:rsidRPr="00154C39">
        <w:rPr>
          <w:position w:val="-10"/>
        </w:rPr>
        <w:object w:dxaOrig="1579" w:dyaOrig="360" w14:anchorId="6FD1F809">
          <v:shape id="_x0000_i1271" type="#_x0000_t75" style="width:78.65pt;height:17.9pt" o:ole="">
            <v:imagedata r:id="rId419" o:title=""/>
          </v:shape>
          <o:OLEObject Type="Embed" ProgID="Equation.DSMT4" ShapeID="_x0000_i1271" DrawAspect="Content" ObjectID="_1791403937" r:id="rId420"/>
        </w:object>
      </w:r>
      <w:r w:rsidRPr="00154C39">
        <w:t xml:space="preserve">. </w:t>
      </w:r>
    </w:p>
    <w:p w14:paraId="06704A2B" w14:textId="3829E1B5" w:rsidR="008F5B1D" w:rsidRPr="00154C39" w:rsidRDefault="008F5B1D" w:rsidP="00154C39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Pr="00154C39">
        <w:rPr>
          <w:rFonts w:ascii="Times New Roman" w:hAnsi="Times New Roman" w:cs="Times New Roman"/>
          <w:position w:val="-8"/>
          <w:sz w:val="24"/>
          <w:szCs w:val="24"/>
        </w:rPr>
        <w:object w:dxaOrig="1960" w:dyaOrig="400" w14:anchorId="216557EF">
          <v:shape id="_x0000_i1272" type="#_x0000_t75" style="width:97.4pt;height:20.4pt" o:ole="">
            <v:imagedata r:id="rId167" o:title=""/>
          </v:shape>
          <o:OLEObject Type="Embed" ProgID="Equation.DSMT4" ShapeID="_x0000_i1272" DrawAspect="Content" ObjectID="_1791403938" r:id="rId421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(*) </w:t>
      </w:r>
      <w:r w:rsidR="00154C39" w:rsidRPr="00154C39">
        <w:rPr>
          <w:rFonts w:ascii="Times New Roman" w:hAnsi="Times New Roman" w:cs="Times New Roman"/>
          <w:sz w:val="24"/>
          <w:szCs w:val="24"/>
        </w:rPr>
        <w:t>. Khi đó:</w:t>
      </w:r>
    </w:p>
    <w:p w14:paraId="1CD9F62A" w14:textId="77777777" w:rsidR="008F5B1D" w:rsidRPr="00154C39" w:rsidRDefault="008F5B1D" w:rsidP="008F5B1D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a) Bình phương 2 vế phương trình ta được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1520" w:dyaOrig="320" w14:anchorId="47EB1EDA">
          <v:shape id="_x0000_i1273" type="#_x0000_t75" style="width:75.75pt;height:15.8pt" o:ole="">
            <v:imagedata r:id="rId169" o:title=""/>
          </v:shape>
          <o:OLEObject Type="Embed" ProgID="Equation.DSMT4" ShapeID="_x0000_i1273" DrawAspect="Content" ObjectID="_1791403939" r:id="rId422"/>
        </w:object>
      </w:r>
    </w:p>
    <w:p w14:paraId="70C578FB" w14:textId="77777777" w:rsidR="008F5B1D" w:rsidRPr="00154C39" w:rsidRDefault="008F5B1D" w:rsidP="008F5B1D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b) Điều kiện của phương trình (*) là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20B5F6C">
          <v:shape id="_x0000_i1274" type="#_x0000_t75" style="width:27.9pt;height:14.15pt" o:ole="">
            <v:imagedata r:id="rId171" o:title=""/>
          </v:shape>
          <o:OLEObject Type="Embed" ProgID="Equation.DSMT4" ShapeID="_x0000_i1274" DrawAspect="Content" ObjectID="_1791403940" r:id="rId423"/>
        </w:object>
      </w:r>
    </w:p>
    <w:p w14:paraId="62BF1936" w14:textId="77777777" w:rsidR="008F5B1D" w:rsidRPr="00154C39" w:rsidRDefault="008F5B1D" w:rsidP="008F5B1D">
      <w:pPr>
        <w:tabs>
          <w:tab w:val="left" w:pos="992"/>
          <w:tab w:val="left" w:pos="3402"/>
          <w:tab w:val="left" w:pos="5669"/>
          <w:tab w:val="left" w:pos="7937"/>
        </w:tabs>
        <w:jc w:val="both"/>
      </w:pPr>
      <w:r w:rsidRPr="00154C39">
        <w:t>c) Phương trình (*) có 2 nghiệm</w:t>
      </w:r>
    </w:p>
    <w:p w14:paraId="58371956" w14:textId="77777777" w:rsidR="008F5B1D" w:rsidRPr="00154C39" w:rsidRDefault="008F5B1D" w:rsidP="008F5B1D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>d) Tổng bình phương các nghiệm của phương trình (*) bằng 20</w:t>
      </w:r>
    </w:p>
    <w:p w14:paraId="54D3E796" w14:textId="77777777" w:rsidR="008F5B1D" w:rsidRPr="00154C39" w:rsidRDefault="008F5B1D" w:rsidP="008F5B1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bCs/>
        </w:rPr>
      </w:pPr>
      <w:r w:rsidRPr="00154C39">
        <w:rPr>
          <w:b/>
          <w:bCs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8F5B1D" w:rsidRPr="00154C39" w14:paraId="3DA7E098" w14:textId="77777777" w:rsidTr="00B9196A">
        <w:tc>
          <w:tcPr>
            <w:tcW w:w="2549" w:type="dxa"/>
          </w:tcPr>
          <w:p w14:paraId="60683C2F" w14:textId="77777777" w:rsidR="008F5B1D" w:rsidRPr="00154C39" w:rsidRDefault="008F5B1D" w:rsidP="00B9196A">
            <w:pPr>
              <w:jc w:val="center"/>
              <w:rPr>
                <w:b/>
                <w:bCs/>
              </w:rPr>
            </w:pPr>
            <w:r w:rsidRPr="00154C39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19D9B6FC" w14:textId="77777777" w:rsidR="008F5B1D" w:rsidRPr="00154C39" w:rsidRDefault="008F5B1D" w:rsidP="00B9196A">
            <w:pPr>
              <w:jc w:val="center"/>
              <w:rPr>
                <w:b/>
                <w:bCs/>
              </w:rPr>
            </w:pPr>
            <w:r w:rsidRPr="00154C39">
              <w:rPr>
                <w:b/>
                <w:bCs/>
              </w:rPr>
              <w:t>b) Sai</w:t>
            </w:r>
          </w:p>
        </w:tc>
        <w:tc>
          <w:tcPr>
            <w:tcW w:w="2549" w:type="dxa"/>
          </w:tcPr>
          <w:p w14:paraId="504DA834" w14:textId="77777777" w:rsidR="008F5B1D" w:rsidRPr="00154C39" w:rsidRDefault="008F5B1D" w:rsidP="00B9196A">
            <w:pPr>
              <w:jc w:val="center"/>
              <w:rPr>
                <w:b/>
                <w:bCs/>
              </w:rPr>
            </w:pPr>
            <w:r w:rsidRPr="00154C39">
              <w:rPr>
                <w:b/>
                <w:bCs/>
              </w:rPr>
              <w:t>c) Đúng</w:t>
            </w:r>
          </w:p>
        </w:tc>
        <w:tc>
          <w:tcPr>
            <w:tcW w:w="2549" w:type="dxa"/>
          </w:tcPr>
          <w:p w14:paraId="4E3AB7BE" w14:textId="77777777" w:rsidR="008F5B1D" w:rsidRPr="00154C39" w:rsidRDefault="008F5B1D" w:rsidP="00B9196A">
            <w:pPr>
              <w:jc w:val="center"/>
              <w:rPr>
                <w:b/>
                <w:bCs/>
              </w:rPr>
            </w:pPr>
            <w:r w:rsidRPr="00154C39">
              <w:rPr>
                <w:b/>
                <w:bCs/>
              </w:rPr>
              <w:t>d) Đúng</w:t>
            </w:r>
          </w:p>
        </w:tc>
      </w:tr>
    </w:tbl>
    <w:p w14:paraId="6C6008A0" w14:textId="77777777" w:rsidR="008F5B1D" w:rsidRPr="00154C39" w:rsidRDefault="008F5B1D" w:rsidP="008F5B1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bCs/>
        </w:rPr>
      </w:pPr>
    </w:p>
    <w:p w14:paraId="3B37C10F" w14:textId="77777777" w:rsidR="008F5B1D" w:rsidRPr="00154C39" w:rsidRDefault="008F5B1D" w:rsidP="008F5B1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154C39">
        <w:t xml:space="preserve">b) Ta có: </w:t>
      </w:r>
      <w:r w:rsidRPr="00154C39">
        <w:rPr>
          <w:position w:val="-32"/>
        </w:rPr>
        <w:object w:dxaOrig="6380" w:dyaOrig="760" w14:anchorId="29587DFD">
          <v:shape id="_x0000_i1275" type="#_x0000_t75" style="width:318.8pt;height:39.1pt" o:ole="">
            <v:imagedata r:id="rId424" o:title=""/>
          </v:shape>
          <o:OLEObject Type="Embed" ProgID="Equation.DSMT4" ShapeID="_x0000_i1275" DrawAspect="Content" ObjectID="_1791403941" r:id="rId425"/>
        </w:object>
      </w:r>
    </w:p>
    <w:p w14:paraId="64F63BAE" w14:textId="77777777" w:rsidR="008F5B1D" w:rsidRPr="00154C39" w:rsidRDefault="008F5B1D" w:rsidP="008F5B1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154C39">
        <w:t xml:space="preserve">Phương trình </w:t>
      </w:r>
      <w:r w:rsidRPr="00154C39">
        <w:rPr>
          <w:position w:val="-6"/>
        </w:rPr>
        <w:object w:dxaOrig="1520" w:dyaOrig="320" w14:anchorId="42E61EE3">
          <v:shape id="_x0000_i1276" type="#_x0000_t75" style="width:76.6pt;height:15.8pt" o:ole="">
            <v:imagedata r:id="rId426" o:title=""/>
          </v:shape>
          <o:OLEObject Type="Embed" ProgID="Equation.DSMT4" ShapeID="_x0000_i1276" DrawAspect="Content" ObjectID="_1791403942" r:id="rId427"/>
        </w:object>
      </w:r>
      <w:r w:rsidRPr="00154C39">
        <w:t xml:space="preserve"> có hai nghiệm </w:t>
      </w:r>
      <w:r w:rsidRPr="00154C39">
        <w:rPr>
          <w:position w:val="-10"/>
        </w:rPr>
        <w:object w:dxaOrig="1240" w:dyaOrig="320" w14:anchorId="113BCB5A">
          <v:shape id="_x0000_i1277" type="#_x0000_t75" style="width:61.6pt;height:15.8pt" o:ole="">
            <v:imagedata r:id="rId428" o:title=""/>
          </v:shape>
          <o:OLEObject Type="Embed" ProgID="Equation.DSMT4" ShapeID="_x0000_i1277" DrawAspect="Content" ObjectID="_1791403943" r:id="rId429"/>
        </w:object>
      </w:r>
      <w:r w:rsidRPr="00154C39">
        <w:t xml:space="preserve">. Ta thấy </w:t>
      </w:r>
      <w:r w:rsidRPr="00154C39">
        <w:rPr>
          <w:position w:val="-6"/>
        </w:rPr>
        <w:object w:dxaOrig="680" w:dyaOrig="279" w14:anchorId="3DF4E9DA">
          <v:shape id="_x0000_i1278" type="#_x0000_t75" style="width:32.9pt;height:14.15pt" o:ole="">
            <v:imagedata r:id="rId430" o:title=""/>
          </v:shape>
          <o:OLEObject Type="Embed" ProgID="Equation.DSMT4" ShapeID="_x0000_i1278" DrawAspect="Content" ObjectID="_1791403944" r:id="rId431"/>
        </w:object>
      </w:r>
      <w:r w:rsidRPr="00154C39">
        <w:t xml:space="preserve"> và </w:t>
      </w:r>
      <w:r w:rsidRPr="00154C39">
        <w:rPr>
          <w:position w:val="-6"/>
        </w:rPr>
        <w:object w:dxaOrig="540" w:dyaOrig="279" w14:anchorId="77BC25D6">
          <v:shape id="_x0000_i1279" type="#_x0000_t75" style="width:27.05pt;height:14.15pt" o:ole="">
            <v:imagedata r:id="rId432" o:title=""/>
          </v:shape>
          <o:OLEObject Type="Embed" ProgID="Equation.DSMT4" ShapeID="_x0000_i1279" DrawAspect="Content" ObjectID="_1791403945" r:id="rId433"/>
        </w:object>
      </w:r>
      <w:r w:rsidRPr="00154C39">
        <w:t xml:space="preserve"> đều thoả mãn </w:t>
      </w:r>
      <w:r w:rsidRPr="00154C39">
        <w:rPr>
          <w:position w:val="-6"/>
        </w:rPr>
        <w:object w:dxaOrig="680" w:dyaOrig="279" w14:anchorId="08047430">
          <v:shape id="_x0000_i1280" type="#_x0000_t75" style="width:32.9pt;height:14.15pt" o:ole="">
            <v:imagedata r:id="rId434" o:title=""/>
          </v:shape>
          <o:OLEObject Type="Embed" ProgID="Equation.DSMT4" ShapeID="_x0000_i1280" DrawAspect="Content" ObjectID="_1791403946" r:id="rId435"/>
        </w:object>
      </w:r>
      <w:r w:rsidRPr="00154C39">
        <w:t>.</w:t>
      </w:r>
    </w:p>
    <w:p w14:paraId="555C7D3E" w14:textId="77777777" w:rsidR="008F5B1D" w:rsidRPr="00154C39" w:rsidRDefault="008F5B1D" w:rsidP="008F5B1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154C39">
        <w:t xml:space="preserve">Vậy tập nghiệm của phương trình là </w:t>
      </w:r>
      <w:r w:rsidRPr="00154C39">
        <w:rPr>
          <w:position w:val="-10"/>
        </w:rPr>
        <w:object w:dxaOrig="1080" w:dyaOrig="320" w14:anchorId="2DEA0937">
          <v:shape id="_x0000_i1281" type="#_x0000_t75" style="width:54.1pt;height:15.8pt" o:ole="">
            <v:imagedata r:id="rId436" o:title=""/>
          </v:shape>
          <o:OLEObject Type="Embed" ProgID="Equation.DSMT4" ShapeID="_x0000_i1281" DrawAspect="Content" ObjectID="_1791403947" r:id="rId437"/>
        </w:object>
      </w:r>
      <w:r w:rsidRPr="00154C39">
        <w:t>.</w:t>
      </w:r>
    </w:p>
    <w:p w14:paraId="7BEFBDB6" w14:textId="03C5A35E" w:rsidR="008F5B1D" w:rsidRPr="00154C39" w:rsidRDefault="008F5B1D" w:rsidP="00154C39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Trong mặt phẳng toạ độ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3120A71E">
          <v:shape id="_x0000_i1282" type="#_x0000_t75" style="width:23.3pt;height:15.8pt" o:ole="">
            <v:imagedata r:id="rId173" o:title=""/>
          </v:shape>
          <o:OLEObject Type="Embed" ProgID="Equation.DSMT4" ShapeID="_x0000_i1282" DrawAspect="Content" ObjectID="_1791403948" r:id="rId438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, cho tam giác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580" w:dyaOrig="260" w14:anchorId="4CB7FFEA">
          <v:shape id="_x0000_i1283" type="#_x0000_t75" style="width:29.15pt;height:12.05pt" o:ole="">
            <v:imagedata r:id="rId175" o:title=""/>
          </v:shape>
          <o:OLEObject Type="Embed" ProgID="Equation.DSMT4" ShapeID="_x0000_i1283" DrawAspect="Content" ObjectID="_1791403949" r:id="rId439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có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2260" w:dyaOrig="320" w14:anchorId="49E1A1ED">
          <v:shape id="_x0000_i1284" type="#_x0000_t75" style="width:113.2pt;height:15.8pt" o:ole="">
            <v:imagedata r:id="rId177" o:title=""/>
          </v:shape>
          <o:OLEObject Type="Embed" ProgID="Equation.DSMT4" ShapeID="_x0000_i1284" DrawAspect="Content" ObjectID="_1791403950" r:id="rId440"/>
        </w:object>
      </w:r>
      <w:r w:rsidRPr="00154C39">
        <w:rPr>
          <w:rFonts w:ascii="Times New Roman" w:hAnsi="Times New Roman" w:cs="Times New Roman"/>
          <w:sz w:val="24"/>
          <w:szCs w:val="24"/>
        </w:rPr>
        <w:t>.</w:t>
      </w:r>
      <w:r w:rsidR="00154C39" w:rsidRPr="00154C39">
        <w:rPr>
          <w:rFonts w:ascii="Times New Roman" w:hAnsi="Times New Roman" w:cs="Times New Roman"/>
          <w:sz w:val="24"/>
          <w:szCs w:val="24"/>
        </w:rPr>
        <w:t xml:space="preserve"> Khi đó:</w:t>
      </w:r>
    </w:p>
    <w:p w14:paraId="374DE428" w14:textId="77777777" w:rsidR="008F5B1D" w:rsidRPr="00154C39" w:rsidRDefault="008F5B1D" w:rsidP="008F5B1D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a) Đường thẳng vuông góc với đường thẳng </w:t>
      </w:r>
      <w:r w:rsidRPr="00154C39">
        <w:rPr>
          <w:rFonts w:ascii="Times New Roman" w:hAnsi="Times New Roman" w:cs="Times New Roman"/>
          <w:i/>
          <w:iCs/>
          <w:sz w:val="24"/>
          <w:szCs w:val="24"/>
        </w:rPr>
        <w:t>EF</w:t>
      </w:r>
      <w:r w:rsidRPr="00154C39">
        <w:rPr>
          <w:rFonts w:ascii="Times New Roman" w:hAnsi="Times New Roman" w:cs="Times New Roman"/>
          <w:sz w:val="24"/>
          <w:szCs w:val="24"/>
        </w:rPr>
        <w:t xml:space="preserve">  nhận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400" w:dyaOrig="320" w14:anchorId="700DECD8">
          <v:shape id="_x0000_i1285" type="#_x0000_t75" style="width:20.4pt;height:15.8pt" o:ole="">
            <v:imagedata r:id="rId179" o:title=""/>
          </v:shape>
          <o:OLEObject Type="Embed" ProgID="Equation.DSMT4" ShapeID="_x0000_i1285" DrawAspect="Content" ObjectID="_1791403951" r:id="rId441"/>
        </w:object>
      </w:r>
      <w:r w:rsidRPr="00154C39">
        <w:rPr>
          <w:rFonts w:ascii="Times New Roman" w:hAnsi="Times New Roman" w:cs="Times New Roman"/>
          <w:sz w:val="24"/>
          <w:szCs w:val="24"/>
        </w:rPr>
        <w:t>là một vec tơ chỉ phương</w:t>
      </w:r>
    </w:p>
    <w:p w14:paraId="4236AD45" w14:textId="77777777" w:rsidR="008F5B1D" w:rsidRPr="00154C39" w:rsidRDefault="008F5B1D" w:rsidP="008F5B1D">
      <w:r w:rsidRPr="00154C39">
        <w:t xml:space="preserve">b) Phương trình đường cao kẻ từ </w:t>
      </w:r>
      <w:r w:rsidRPr="00154C39">
        <w:rPr>
          <w:position w:val="-4"/>
        </w:rPr>
        <w:object w:dxaOrig="260" w:dyaOrig="260" w14:anchorId="6143FBF3">
          <v:shape id="_x0000_i1286" type="#_x0000_t75" style="width:12.05pt;height:12.05pt" o:ole="">
            <v:imagedata r:id="rId181" o:title=""/>
          </v:shape>
          <o:OLEObject Type="Embed" ProgID="Equation.DSMT4" ShapeID="_x0000_i1286" DrawAspect="Content" ObjectID="_1791403952" r:id="rId442"/>
        </w:object>
      </w:r>
      <w:r w:rsidRPr="00154C39">
        <w:t xml:space="preserve"> là: </w:t>
      </w:r>
      <w:r w:rsidRPr="00154C39">
        <w:rPr>
          <w:position w:val="-10"/>
        </w:rPr>
        <w:object w:dxaOrig="960" w:dyaOrig="320" w14:anchorId="08257F42">
          <v:shape id="_x0000_i1287" type="#_x0000_t75" style="width:47.85pt;height:15.8pt" o:ole="">
            <v:imagedata r:id="rId183" o:title=""/>
          </v:shape>
          <o:OLEObject Type="Embed" ProgID="Equation.DSMT4" ShapeID="_x0000_i1287" DrawAspect="Content" ObjectID="_1791403953" r:id="rId443"/>
        </w:object>
      </w:r>
    </w:p>
    <w:p w14:paraId="46A208A2" w14:textId="77777777" w:rsidR="008F5B1D" w:rsidRPr="00154C39" w:rsidRDefault="008F5B1D" w:rsidP="008F5B1D">
      <w:r w:rsidRPr="00154C39">
        <w:t xml:space="preserve">c) Gọi </w:t>
      </w:r>
      <w:r w:rsidRPr="00154C39">
        <w:rPr>
          <w:position w:val="-4"/>
        </w:rPr>
        <w:object w:dxaOrig="200" w:dyaOrig="260" w14:anchorId="218FC29F">
          <v:shape id="_x0000_i1288" type="#_x0000_t75" style="width:10.4pt;height:12.9pt" o:ole="">
            <v:imagedata r:id="rId185" o:title=""/>
          </v:shape>
          <o:OLEObject Type="Embed" ProgID="Equation.DSMT4" ShapeID="_x0000_i1288" DrawAspect="Content" ObjectID="_1791403954" r:id="rId444"/>
        </w:object>
      </w:r>
      <w:r w:rsidRPr="00154C39">
        <w:t xml:space="preserve"> là trung điểm của </w:t>
      </w:r>
      <w:r w:rsidRPr="00154C39">
        <w:rPr>
          <w:position w:val="-4"/>
        </w:rPr>
        <w:object w:dxaOrig="420" w:dyaOrig="260" w14:anchorId="232A17B8">
          <v:shape id="_x0000_i1289" type="#_x0000_t75" style="width:20.8pt;height:12.9pt" o:ole="">
            <v:imagedata r:id="rId187" o:title=""/>
          </v:shape>
          <o:OLEObject Type="Embed" ProgID="Equation.DSMT4" ShapeID="_x0000_i1289" DrawAspect="Content" ObjectID="_1791403955" r:id="rId445"/>
        </w:object>
      </w:r>
      <w:r w:rsidRPr="00154C39">
        <w:t xml:space="preserve">. Toạ độ của điểm </w:t>
      </w:r>
      <w:r w:rsidRPr="00154C39">
        <w:rPr>
          <w:position w:val="-4"/>
        </w:rPr>
        <w:object w:dxaOrig="200" w:dyaOrig="260" w14:anchorId="20DCAC09">
          <v:shape id="_x0000_i1290" type="#_x0000_t75" style="width:10.4pt;height:12.9pt" o:ole="">
            <v:imagedata r:id="rId189" o:title=""/>
          </v:shape>
          <o:OLEObject Type="Embed" ProgID="Equation.DSMT4" ShapeID="_x0000_i1290" DrawAspect="Content" ObjectID="_1791403956" r:id="rId446"/>
        </w:object>
      </w:r>
      <w:r w:rsidRPr="00154C39">
        <w:t xml:space="preserve"> là </w:t>
      </w:r>
      <w:r w:rsidRPr="00154C39">
        <w:rPr>
          <w:position w:val="-10"/>
        </w:rPr>
        <w:object w:dxaOrig="560" w:dyaOrig="320" w14:anchorId="4CC0A5F8">
          <v:shape id="_x0000_i1291" type="#_x0000_t75" style="width:27.9pt;height:15.8pt" o:ole="">
            <v:imagedata r:id="rId191" o:title=""/>
          </v:shape>
          <o:OLEObject Type="Embed" ProgID="Equation.DSMT4" ShapeID="_x0000_i1291" DrawAspect="Content" ObjectID="_1791403957" r:id="rId447"/>
        </w:object>
      </w:r>
      <w:r w:rsidRPr="00154C39">
        <w:t xml:space="preserve">. </w:t>
      </w:r>
    </w:p>
    <w:p w14:paraId="5131FD27" w14:textId="77777777" w:rsidR="008F5B1D" w:rsidRPr="00154C39" w:rsidRDefault="008F5B1D" w:rsidP="008F5B1D">
      <w:r w:rsidRPr="00154C39">
        <w:lastRenderedPageBreak/>
        <w:t xml:space="preserve">d) Đường trung tuyến kẻ từ </w:t>
      </w:r>
      <w:r w:rsidRPr="00154C39">
        <w:rPr>
          <w:position w:val="-4"/>
        </w:rPr>
        <w:object w:dxaOrig="240" w:dyaOrig="260" w14:anchorId="15ABE6A0">
          <v:shape id="_x0000_i1292" type="#_x0000_t75" style="width:11.25pt;height:12.9pt" o:ole="">
            <v:imagedata r:id="rId193" o:title=""/>
          </v:shape>
          <o:OLEObject Type="Embed" ProgID="Equation.DSMT4" ShapeID="_x0000_i1292" DrawAspect="Content" ObjectID="_1791403958" r:id="rId448"/>
        </w:object>
      </w:r>
      <w:r w:rsidRPr="00154C39">
        <w:t xml:space="preserve"> có phương trình là: </w:t>
      </w:r>
      <w:r w:rsidRPr="00154C39">
        <w:rPr>
          <w:position w:val="-6"/>
        </w:rPr>
        <w:object w:dxaOrig="880" w:dyaOrig="279" w14:anchorId="7EBB3F32">
          <v:shape id="_x0000_i1293" type="#_x0000_t75" style="width:43.7pt;height:14.15pt" o:ole="">
            <v:imagedata r:id="rId195" o:title=""/>
          </v:shape>
          <o:OLEObject Type="Embed" ProgID="Equation.DSMT4" ShapeID="_x0000_i1293" DrawAspect="Content" ObjectID="_1791403959" r:id="rId449"/>
        </w:object>
      </w:r>
      <w:r w:rsidRPr="00154C39">
        <w:t>.</w:t>
      </w:r>
    </w:p>
    <w:p w14:paraId="05C993E5" w14:textId="77777777" w:rsidR="008F5B1D" w:rsidRPr="00154C39" w:rsidRDefault="008F5B1D" w:rsidP="008F5B1D">
      <w:pPr>
        <w:jc w:val="center"/>
        <w:rPr>
          <w:b/>
          <w:bCs/>
        </w:rPr>
      </w:pPr>
      <w:r w:rsidRPr="00154C39">
        <w:rPr>
          <w:b/>
          <w:bCs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8F5B1D" w:rsidRPr="00154C39" w14:paraId="4641F99D" w14:textId="77777777" w:rsidTr="00B9196A">
        <w:tc>
          <w:tcPr>
            <w:tcW w:w="2549" w:type="dxa"/>
          </w:tcPr>
          <w:p w14:paraId="213B59B0" w14:textId="77777777" w:rsidR="008F5B1D" w:rsidRPr="00154C39" w:rsidRDefault="008F5B1D" w:rsidP="00B9196A">
            <w:pPr>
              <w:jc w:val="center"/>
              <w:rPr>
                <w:b/>
                <w:bCs/>
              </w:rPr>
            </w:pPr>
            <w:r w:rsidRPr="00154C39">
              <w:rPr>
                <w:b/>
                <w:bCs/>
              </w:rPr>
              <w:t>a) Sai</w:t>
            </w:r>
          </w:p>
        </w:tc>
        <w:tc>
          <w:tcPr>
            <w:tcW w:w="2549" w:type="dxa"/>
          </w:tcPr>
          <w:p w14:paraId="7CEC6FD4" w14:textId="77777777" w:rsidR="008F5B1D" w:rsidRPr="00154C39" w:rsidRDefault="008F5B1D" w:rsidP="00B9196A">
            <w:pPr>
              <w:jc w:val="center"/>
              <w:rPr>
                <w:b/>
                <w:bCs/>
              </w:rPr>
            </w:pPr>
            <w:r w:rsidRPr="00154C39">
              <w:rPr>
                <w:b/>
                <w:bCs/>
              </w:rPr>
              <w:t>b) Sai</w:t>
            </w:r>
          </w:p>
        </w:tc>
        <w:tc>
          <w:tcPr>
            <w:tcW w:w="2549" w:type="dxa"/>
          </w:tcPr>
          <w:p w14:paraId="158B0F61" w14:textId="77777777" w:rsidR="008F5B1D" w:rsidRPr="00154C39" w:rsidRDefault="008F5B1D" w:rsidP="00B9196A">
            <w:pPr>
              <w:jc w:val="center"/>
              <w:rPr>
                <w:b/>
                <w:bCs/>
              </w:rPr>
            </w:pPr>
            <w:r w:rsidRPr="00154C39">
              <w:rPr>
                <w:b/>
                <w:bCs/>
              </w:rPr>
              <w:t>c) Đúng</w:t>
            </w:r>
          </w:p>
        </w:tc>
        <w:tc>
          <w:tcPr>
            <w:tcW w:w="2549" w:type="dxa"/>
          </w:tcPr>
          <w:p w14:paraId="12D9BD5B" w14:textId="77777777" w:rsidR="008F5B1D" w:rsidRPr="00154C39" w:rsidRDefault="008F5B1D" w:rsidP="00B9196A">
            <w:pPr>
              <w:jc w:val="center"/>
              <w:rPr>
                <w:b/>
                <w:bCs/>
              </w:rPr>
            </w:pPr>
            <w:r w:rsidRPr="00154C39">
              <w:rPr>
                <w:b/>
                <w:bCs/>
              </w:rPr>
              <w:t>d) Đúng</w:t>
            </w:r>
          </w:p>
        </w:tc>
      </w:tr>
    </w:tbl>
    <w:p w14:paraId="6C11E6A8" w14:textId="77777777" w:rsidR="008F5B1D" w:rsidRPr="00154C39" w:rsidRDefault="008F5B1D" w:rsidP="008F5B1D">
      <w:r w:rsidRPr="00154C39">
        <w:t xml:space="preserve">Đường cao kẻ từ </w:t>
      </w:r>
      <w:r w:rsidRPr="00154C39">
        <w:rPr>
          <w:position w:val="-4"/>
        </w:rPr>
        <w:object w:dxaOrig="260" w:dyaOrig="260" w14:anchorId="70744E68">
          <v:shape id="_x0000_i1294" type="#_x0000_t75" style="width:12.9pt;height:12.9pt" o:ole="">
            <v:imagedata r:id="rId450" o:title=""/>
          </v:shape>
          <o:OLEObject Type="Embed" ProgID="Equation.DSMT4" ShapeID="_x0000_i1294" DrawAspect="Content" ObjectID="_1791403960" r:id="rId451"/>
        </w:object>
      </w:r>
      <w:r w:rsidRPr="00154C39">
        <w:t xml:space="preserve"> là đường thẳng vuông góc với đường thẳng </w:t>
      </w:r>
      <w:r w:rsidRPr="00154C39">
        <w:rPr>
          <w:i/>
          <w:iCs/>
        </w:rPr>
        <w:t>EF</w:t>
      </w:r>
      <w:r w:rsidRPr="00154C39">
        <w:t xml:space="preserve"> nên nhận</w:t>
      </w:r>
    </w:p>
    <w:p w14:paraId="05CAA715" w14:textId="77777777" w:rsidR="008F5B1D" w:rsidRPr="00154C39" w:rsidRDefault="008F5B1D" w:rsidP="008F5B1D">
      <w:r w:rsidRPr="00154C39">
        <w:rPr>
          <w:position w:val="-10"/>
        </w:rPr>
        <w:object w:dxaOrig="859" w:dyaOrig="380" w14:anchorId="38F0E5B1">
          <v:shape id="_x0000_i1295" type="#_x0000_t75" style="width:42.85pt;height:18.75pt" o:ole="">
            <v:imagedata r:id="rId452" o:title=""/>
          </v:shape>
          <o:OLEObject Type="Embed" ProgID="Equation.DSMT4" ShapeID="_x0000_i1295" DrawAspect="Content" ObjectID="_1791403961" r:id="rId453"/>
        </w:object>
      </w:r>
      <w:r w:rsidRPr="00154C39">
        <w:t xml:space="preserve"> là một vectơ pháp tuyến. Do đó, đường cao kẻ từ </w:t>
      </w:r>
      <w:r w:rsidRPr="00154C39">
        <w:rPr>
          <w:position w:val="-4"/>
        </w:rPr>
        <w:object w:dxaOrig="260" w:dyaOrig="260" w14:anchorId="0CA87F29">
          <v:shape id="_x0000_i1296" type="#_x0000_t75" style="width:12.9pt;height:12.9pt" o:ole="">
            <v:imagedata r:id="rId454" o:title=""/>
          </v:shape>
          <o:OLEObject Type="Embed" ProgID="Equation.DSMT4" ShapeID="_x0000_i1296" DrawAspect="Content" ObjectID="_1791403962" r:id="rId455"/>
        </w:object>
      </w:r>
      <w:r w:rsidRPr="00154C39">
        <w:t xml:space="preserve"> có phương trình là: </w:t>
      </w:r>
      <w:r w:rsidRPr="00154C39">
        <w:rPr>
          <w:position w:val="-10"/>
        </w:rPr>
        <w:object w:dxaOrig="3620" w:dyaOrig="320" w14:anchorId="372302CA">
          <v:shape id="_x0000_i1297" type="#_x0000_t75" style="width:180.6pt;height:15.8pt" o:ole="">
            <v:imagedata r:id="rId456" o:title=""/>
          </v:shape>
          <o:OLEObject Type="Embed" ProgID="Equation.DSMT4" ShapeID="_x0000_i1297" DrawAspect="Content" ObjectID="_1791403963" r:id="rId457"/>
        </w:object>
      </w:r>
    </w:p>
    <w:p w14:paraId="4A788168" w14:textId="77777777" w:rsidR="008F5B1D" w:rsidRPr="00154C39" w:rsidRDefault="008F5B1D" w:rsidP="008F5B1D">
      <w:r w:rsidRPr="00154C39">
        <w:t xml:space="preserve">Gọi </w:t>
      </w:r>
      <w:r w:rsidRPr="00154C39">
        <w:rPr>
          <w:position w:val="-4"/>
        </w:rPr>
        <w:object w:dxaOrig="200" w:dyaOrig="260" w14:anchorId="552ED061">
          <v:shape id="_x0000_i1298" type="#_x0000_t75" style="width:10.4pt;height:12.9pt" o:ole="">
            <v:imagedata r:id="rId185" o:title=""/>
          </v:shape>
          <o:OLEObject Type="Embed" ProgID="Equation.DSMT4" ShapeID="_x0000_i1298" DrawAspect="Content" ObjectID="_1791403964" r:id="rId458"/>
        </w:object>
      </w:r>
      <w:r w:rsidRPr="00154C39">
        <w:t xml:space="preserve"> là trung điểm của </w:t>
      </w:r>
      <w:r w:rsidRPr="00154C39">
        <w:rPr>
          <w:position w:val="-4"/>
        </w:rPr>
        <w:object w:dxaOrig="420" w:dyaOrig="260" w14:anchorId="7FFD00A3">
          <v:shape id="_x0000_i1299" type="#_x0000_t75" style="width:20.8pt;height:12.9pt" o:ole="">
            <v:imagedata r:id="rId187" o:title=""/>
          </v:shape>
          <o:OLEObject Type="Embed" ProgID="Equation.DSMT4" ShapeID="_x0000_i1299" DrawAspect="Content" ObjectID="_1791403965" r:id="rId459"/>
        </w:object>
      </w:r>
      <w:r w:rsidRPr="00154C39">
        <w:t xml:space="preserve">. Toạ độ của điểm </w:t>
      </w:r>
      <w:r w:rsidRPr="00154C39">
        <w:rPr>
          <w:position w:val="-4"/>
        </w:rPr>
        <w:object w:dxaOrig="200" w:dyaOrig="260" w14:anchorId="280E6088">
          <v:shape id="_x0000_i1300" type="#_x0000_t75" style="width:10.4pt;height:12.9pt" o:ole="">
            <v:imagedata r:id="rId189" o:title=""/>
          </v:shape>
          <o:OLEObject Type="Embed" ProgID="Equation.DSMT4" ShapeID="_x0000_i1300" DrawAspect="Content" ObjectID="_1791403966" r:id="rId460"/>
        </w:object>
      </w:r>
      <w:r w:rsidRPr="00154C39">
        <w:t xml:space="preserve"> là </w:t>
      </w:r>
      <w:r w:rsidRPr="00154C39">
        <w:rPr>
          <w:position w:val="-10"/>
        </w:rPr>
        <w:object w:dxaOrig="560" w:dyaOrig="320" w14:anchorId="4A9A09DD">
          <v:shape id="_x0000_i1301" type="#_x0000_t75" style="width:27.9pt;height:15.8pt" o:ole="">
            <v:imagedata r:id="rId191" o:title=""/>
          </v:shape>
          <o:OLEObject Type="Embed" ProgID="Equation.DSMT4" ShapeID="_x0000_i1301" DrawAspect="Content" ObjectID="_1791403967" r:id="rId461"/>
        </w:object>
      </w:r>
      <w:r w:rsidRPr="00154C39">
        <w:t>. Đường trung tuyến kẻ</w:t>
      </w:r>
    </w:p>
    <w:p w14:paraId="0C095624" w14:textId="77777777" w:rsidR="008F5B1D" w:rsidRPr="00154C39" w:rsidRDefault="008F5B1D" w:rsidP="008F5B1D">
      <w:r w:rsidRPr="00154C39">
        <w:t xml:space="preserve">từ </w:t>
      </w:r>
      <w:r w:rsidRPr="00154C39">
        <w:rPr>
          <w:position w:val="-4"/>
        </w:rPr>
        <w:object w:dxaOrig="240" w:dyaOrig="260" w14:anchorId="12792F91">
          <v:shape id="_x0000_i1302" type="#_x0000_t75" style="width:11.25pt;height:12.9pt" o:ole="">
            <v:imagedata r:id="rId462" o:title=""/>
          </v:shape>
          <o:OLEObject Type="Embed" ProgID="Equation.DSMT4" ShapeID="_x0000_i1302" DrawAspect="Content" ObjectID="_1791403968" r:id="rId463"/>
        </w:object>
      </w:r>
      <w:r w:rsidRPr="00154C39">
        <w:t xml:space="preserve"> có vectơ chỉ phương là </w:t>
      </w:r>
      <w:r w:rsidRPr="00154C39">
        <w:rPr>
          <w:position w:val="-10"/>
        </w:rPr>
        <w:object w:dxaOrig="780" w:dyaOrig="380" w14:anchorId="4E227DB4">
          <v:shape id="_x0000_i1303" type="#_x0000_t75" style="width:39.1pt;height:19.55pt" o:ole="">
            <v:imagedata r:id="rId464" o:title=""/>
          </v:shape>
          <o:OLEObject Type="Embed" ProgID="Equation.DSMT4" ShapeID="_x0000_i1303" DrawAspect="Content" ObjectID="_1791403969" r:id="rId465"/>
        </w:object>
      </w:r>
      <w:r w:rsidRPr="00154C39">
        <w:t xml:space="preserve"> nên nhận </w:t>
      </w:r>
      <w:r w:rsidRPr="00154C39">
        <w:rPr>
          <w:position w:val="-10"/>
        </w:rPr>
        <w:object w:dxaOrig="639" w:dyaOrig="320" w14:anchorId="1C3D4CCB">
          <v:shape id="_x0000_i1304" type="#_x0000_t75" style="width:31.65pt;height:15.8pt" o:ole="">
            <v:imagedata r:id="rId466" o:title=""/>
          </v:shape>
          <o:OLEObject Type="Embed" ProgID="Equation.DSMT4" ShapeID="_x0000_i1304" DrawAspect="Content" ObjectID="_1791403970" r:id="rId467"/>
        </w:object>
      </w:r>
      <w:r w:rsidRPr="00154C39">
        <w:t xml:space="preserve"> là một vectơ pháp tuyến. Do đó, đường trung tuyến kẻ từ </w:t>
      </w:r>
      <w:r w:rsidRPr="00154C39">
        <w:rPr>
          <w:position w:val="-4"/>
        </w:rPr>
        <w:object w:dxaOrig="240" w:dyaOrig="260" w14:anchorId="76B7B885">
          <v:shape id="_x0000_i1305" type="#_x0000_t75" style="width:11.25pt;height:12.9pt" o:ole="">
            <v:imagedata r:id="rId193" o:title=""/>
          </v:shape>
          <o:OLEObject Type="Embed" ProgID="Equation.DSMT4" ShapeID="_x0000_i1305" DrawAspect="Content" ObjectID="_1791403971" r:id="rId468"/>
        </w:object>
      </w:r>
      <w:r w:rsidRPr="00154C39">
        <w:t xml:space="preserve"> có phương trình là: </w:t>
      </w:r>
      <w:r w:rsidRPr="00154C39">
        <w:rPr>
          <w:position w:val="-6"/>
        </w:rPr>
        <w:object w:dxaOrig="880" w:dyaOrig="279" w14:anchorId="012ED00A">
          <v:shape id="_x0000_i1306" type="#_x0000_t75" style="width:43.7pt;height:14.15pt" o:ole="">
            <v:imagedata r:id="rId195" o:title=""/>
          </v:shape>
          <o:OLEObject Type="Embed" ProgID="Equation.DSMT4" ShapeID="_x0000_i1306" DrawAspect="Content" ObjectID="_1791403972" r:id="rId469"/>
        </w:object>
      </w:r>
      <w:r w:rsidRPr="00154C39">
        <w:t>.</w:t>
      </w:r>
    </w:p>
    <w:p w14:paraId="4D25989C" w14:textId="79D7CCFC" w:rsidR="008F5B1D" w:rsidRPr="00154C39" w:rsidRDefault="008F5B1D" w:rsidP="00154C39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>Xác định tính đúng, sai của các khẳng định sau:</w:t>
      </w:r>
    </w:p>
    <w:p w14:paraId="365C846B" w14:textId="77777777" w:rsidR="008F5B1D" w:rsidRPr="00154C39" w:rsidRDefault="008F5B1D" w:rsidP="008F5B1D">
      <w:r w:rsidRPr="00154C39">
        <w:t xml:space="preserve">a) Cho </w:t>
      </w:r>
      <w:r w:rsidRPr="00154C39">
        <w:rPr>
          <w:position w:val="-10"/>
        </w:rPr>
        <w:object w:dxaOrig="2560" w:dyaOrig="360" w14:anchorId="7992EA7D">
          <v:shape id="_x0000_i1307" type="#_x0000_t75" style="width:128.2pt;height:17.9pt" o:ole="">
            <v:imagedata r:id="rId197" o:title=""/>
          </v:shape>
          <o:OLEObject Type="Embed" ProgID="Equation.DSMT4" ShapeID="_x0000_i1307" DrawAspect="Content" ObjectID="_1791403973" r:id="rId470"/>
        </w:object>
      </w:r>
      <w:r w:rsidRPr="00154C39">
        <w:t xml:space="preserve">, khi đó </w:t>
      </w:r>
      <w:r w:rsidRPr="00154C39">
        <w:rPr>
          <w:position w:val="-14"/>
        </w:rPr>
        <w:object w:dxaOrig="420" w:dyaOrig="400" w14:anchorId="143AA5DD">
          <v:shape id="_x0000_i1308" type="#_x0000_t75" style="width:20.8pt;height:20.4pt" o:ole="">
            <v:imagedata r:id="rId199" o:title=""/>
          </v:shape>
          <o:OLEObject Type="Embed" ProgID="Equation.DSMT4" ShapeID="_x0000_i1308" DrawAspect="Content" ObjectID="_1791403974" r:id="rId471"/>
        </w:object>
      </w:r>
      <w:r w:rsidRPr="00154C39">
        <w:t xml:space="preserve"> có tâm </w:t>
      </w:r>
      <w:r w:rsidRPr="00154C39">
        <w:rPr>
          <w:position w:val="-10"/>
        </w:rPr>
        <w:object w:dxaOrig="800" w:dyaOrig="320" w14:anchorId="28F9CADB">
          <v:shape id="_x0000_i1309" type="#_x0000_t75" style="width:40.35pt;height:15.8pt" o:ole="">
            <v:imagedata r:id="rId201" o:title=""/>
          </v:shape>
          <o:OLEObject Type="Embed" ProgID="Equation.DSMT4" ShapeID="_x0000_i1309" DrawAspect="Content" ObjectID="_1791403975" r:id="rId472"/>
        </w:object>
      </w:r>
      <w:r w:rsidRPr="00154C39">
        <w:t xml:space="preserve"> và bán kính </w:t>
      </w:r>
      <w:r w:rsidRPr="00154C39">
        <w:rPr>
          <w:position w:val="-4"/>
        </w:rPr>
        <w:object w:dxaOrig="600" w:dyaOrig="260" w14:anchorId="11E7F68C">
          <v:shape id="_x0000_i1310" type="#_x0000_t75" style="width:29.95pt;height:12.9pt" o:ole="">
            <v:imagedata r:id="rId203" o:title=""/>
          </v:shape>
          <o:OLEObject Type="Embed" ProgID="Equation.DSMT4" ShapeID="_x0000_i1310" DrawAspect="Content" ObjectID="_1791403976" r:id="rId473"/>
        </w:object>
      </w:r>
      <w:r w:rsidRPr="00154C39">
        <w:t>.</w:t>
      </w:r>
    </w:p>
    <w:p w14:paraId="1650DE5B" w14:textId="77777777" w:rsidR="008F5B1D" w:rsidRPr="00154C39" w:rsidRDefault="008F5B1D" w:rsidP="008F5B1D">
      <w:r w:rsidRPr="00154C39">
        <w:t xml:space="preserve">b) Cho </w:t>
      </w:r>
      <w:r w:rsidRPr="00154C39">
        <w:rPr>
          <w:position w:val="-10"/>
        </w:rPr>
        <w:object w:dxaOrig="1540" w:dyaOrig="360" w14:anchorId="0AEA1B2D">
          <v:shape id="_x0000_i1311" type="#_x0000_t75" style="width:77.4pt;height:17.9pt" o:ole="">
            <v:imagedata r:id="rId205" o:title=""/>
          </v:shape>
          <o:OLEObject Type="Embed" ProgID="Equation.DSMT4" ShapeID="_x0000_i1311" DrawAspect="Content" ObjectID="_1791403977" r:id="rId474"/>
        </w:object>
      </w:r>
      <w:r w:rsidRPr="00154C39">
        <w:t xml:space="preserve">, khi đó </w:t>
      </w:r>
      <w:r w:rsidRPr="00154C39">
        <w:rPr>
          <w:position w:val="-14"/>
        </w:rPr>
        <w:object w:dxaOrig="420" w:dyaOrig="400" w14:anchorId="5221374F">
          <v:shape id="_x0000_i1312" type="#_x0000_t75" style="width:20.8pt;height:20.4pt" o:ole="">
            <v:imagedata r:id="rId199" o:title=""/>
          </v:shape>
          <o:OLEObject Type="Embed" ProgID="Equation.DSMT4" ShapeID="_x0000_i1312" DrawAspect="Content" ObjectID="_1791403978" r:id="rId475"/>
        </w:object>
      </w:r>
      <w:r w:rsidRPr="00154C39">
        <w:t xml:space="preserve"> có tâm </w:t>
      </w:r>
      <w:r w:rsidRPr="00154C39">
        <w:rPr>
          <w:position w:val="-10"/>
        </w:rPr>
        <w:object w:dxaOrig="740" w:dyaOrig="320" w14:anchorId="5F53A0BF">
          <v:shape id="_x0000_i1313" type="#_x0000_t75" style="width:36.6pt;height:15.8pt" o:ole="">
            <v:imagedata r:id="rId208" o:title=""/>
          </v:shape>
          <o:OLEObject Type="Embed" ProgID="Equation.DSMT4" ShapeID="_x0000_i1313" DrawAspect="Content" ObjectID="_1791403979" r:id="rId476"/>
        </w:object>
      </w:r>
      <w:r w:rsidRPr="00154C39">
        <w:t xml:space="preserve"> và bán kính </w:t>
      </w:r>
      <w:r w:rsidRPr="00154C39">
        <w:rPr>
          <w:position w:val="-4"/>
        </w:rPr>
        <w:object w:dxaOrig="560" w:dyaOrig="260" w14:anchorId="264AB16E">
          <v:shape id="_x0000_i1314" type="#_x0000_t75" style="width:27.9pt;height:12.9pt" o:ole="">
            <v:imagedata r:id="rId210" o:title=""/>
          </v:shape>
          <o:OLEObject Type="Embed" ProgID="Equation.DSMT4" ShapeID="_x0000_i1314" DrawAspect="Content" ObjectID="_1791403980" r:id="rId477"/>
        </w:object>
      </w:r>
      <w:r w:rsidRPr="00154C39">
        <w:t>.</w:t>
      </w:r>
    </w:p>
    <w:p w14:paraId="376F0899" w14:textId="77777777" w:rsidR="008F5B1D" w:rsidRPr="00154C39" w:rsidRDefault="008F5B1D" w:rsidP="008F5B1D">
      <w:r w:rsidRPr="00154C39">
        <w:t xml:space="preserve">c) Cho </w:t>
      </w:r>
      <w:r w:rsidRPr="00154C39">
        <w:rPr>
          <w:position w:val="-10"/>
        </w:rPr>
        <w:object w:dxaOrig="2840" w:dyaOrig="360" w14:anchorId="1A858DF9">
          <v:shape id="_x0000_i1315" type="#_x0000_t75" style="width:141.9pt;height:17.9pt" o:ole="">
            <v:imagedata r:id="rId212" o:title=""/>
          </v:shape>
          <o:OLEObject Type="Embed" ProgID="Equation.DSMT4" ShapeID="_x0000_i1315" DrawAspect="Content" ObjectID="_1791403981" r:id="rId478"/>
        </w:object>
      </w:r>
      <w:r w:rsidRPr="00154C39">
        <w:t xml:space="preserve">, khi đó </w:t>
      </w:r>
      <w:r w:rsidRPr="00154C39">
        <w:rPr>
          <w:position w:val="-14"/>
        </w:rPr>
        <w:object w:dxaOrig="420" w:dyaOrig="400" w14:anchorId="10A4481A">
          <v:shape id="_x0000_i1316" type="#_x0000_t75" style="width:20.8pt;height:20.4pt" o:ole="">
            <v:imagedata r:id="rId199" o:title=""/>
          </v:shape>
          <o:OLEObject Type="Embed" ProgID="Equation.DSMT4" ShapeID="_x0000_i1316" DrawAspect="Content" ObjectID="_1791403982" r:id="rId479"/>
        </w:object>
      </w:r>
      <w:r w:rsidRPr="00154C39">
        <w:t xml:space="preserve"> có tâm </w:t>
      </w:r>
      <w:r w:rsidRPr="00154C39">
        <w:rPr>
          <w:position w:val="-10"/>
        </w:rPr>
        <w:object w:dxaOrig="780" w:dyaOrig="320" w14:anchorId="096EBB3B">
          <v:shape id="_x0000_i1317" type="#_x0000_t75" style="width:39.1pt;height:15.8pt" o:ole="">
            <v:imagedata r:id="rId215" o:title=""/>
          </v:shape>
          <o:OLEObject Type="Embed" ProgID="Equation.DSMT4" ShapeID="_x0000_i1317" DrawAspect="Content" ObjectID="_1791403983" r:id="rId480"/>
        </w:object>
      </w:r>
      <w:r w:rsidRPr="00154C39">
        <w:t xml:space="preserve"> và bán kính </w:t>
      </w:r>
      <w:r w:rsidRPr="00154C39">
        <w:rPr>
          <w:position w:val="-6"/>
        </w:rPr>
        <w:object w:dxaOrig="580" w:dyaOrig="279" w14:anchorId="7811793B">
          <v:shape id="_x0000_i1318" type="#_x0000_t75" style="width:28.3pt;height:13.3pt" o:ole="">
            <v:imagedata r:id="rId217" o:title=""/>
          </v:shape>
          <o:OLEObject Type="Embed" ProgID="Equation.DSMT4" ShapeID="_x0000_i1318" DrawAspect="Content" ObjectID="_1791403984" r:id="rId481"/>
        </w:object>
      </w:r>
      <w:r w:rsidRPr="00154C39">
        <w:t>.</w:t>
      </w:r>
    </w:p>
    <w:p w14:paraId="39A9B09F" w14:textId="77777777" w:rsidR="008F5B1D" w:rsidRPr="00154C39" w:rsidRDefault="008F5B1D" w:rsidP="008F5B1D">
      <w:r w:rsidRPr="00154C39">
        <w:t xml:space="preserve">d) Cho </w:t>
      </w:r>
      <w:r w:rsidRPr="00154C39">
        <w:rPr>
          <w:position w:val="-10"/>
        </w:rPr>
        <w:object w:dxaOrig="2360" w:dyaOrig="360" w14:anchorId="5164D27B">
          <v:shape id="_x0000_i1319" type="#_x0000_t75" style="width:117.8pt;height:17.9pt" o:ole="">
            <v:imagedata r:id="rId219" o:title=""/>
          </v:shape>
          <o:OLEObject Type="Embed" ProgID="Equation.DSMT4" ShapeID="_x0000_i1319" DrawAspect="Content" ObjectID="_1791403985" r:id="rId482"/>
        </w:object>
      </w:r>
      <w:r w:rsidRPr="00154C39">
        <w:t xml:space="preserve">, khi đó </w:t>
      </w:r>
      <w:r w:rsidRPr="00154C39">
        <w:rPr>
          <w:position w:val="-14"/>
        </w:rPr>
        <w:object w:dxaOrig="420" w:dyaOrig="400" w14:anchorId="23EB90E0">
          <v:shape id="_x0000_i1320" type="#_x0000_t75" style="width:20.8pt;height:20.4pt" o:ole="">
            <v:imagedata r:id="rId199" o:title=""/>
          </v:shape>
          <o:OLEObject Type="Embed" ProgID="Equation.DSMT4" ShapeID="_x0000_i1320" DrawAspect="Content" ObjectID="_1791403986" r:id="rId483"/>
        </w:object>
      </w:r>
      <w:r w:rsidRPr="00154C39">
        <w:t xml:space="preserve"> có tâm </w:t>
      </w:r>
      <w:r w:rsidRPr="00154C39">
        <w:rPr>
          <w:position w:val="-10"/>
        </w:rPr>
        <w:object w:dxaOrig="680" w:dyaOrig="320" w14:anchorId="1F21B333">
          <v:shape id="_x0000_i1321" type="#_x0000_t75" style="width:32.9pt;height:15.8pt" o:ole="">
            <v:imagedata r:id="rId222" o:title=""/>
          </v:shape>
          <o:OLEObject Type="Embed" ProgID="Equation.DSMT4" ShapeID="_x0000_i1321" DrawAspect="Content" ObjectID="_1791403987" r:id="rId484"/>
        </w:object>
      </w:r>
      <w:r w:rsidRPr="00154C39">
        <w:t xml:space="preserve"> và bán kính </w:t>
      </w:r>
      <w:r w:rsidRPr="00154C39">
        <w:rPr>
          <w:position w:val="-4"/>
        </w:rPr>
        <w:object w:dxaOrig="600" w:dyaOrig="260" w14:anchorId="6AE46C7D">
          <v:shape id="_x0000_i1322" type="#_x0000_t75" style="width:29.95pt;height:12.9pt" o:ole="">
            <v:imagedata r:id="rId224" o:title=""/>
          </v:shape>
          <o:OLEObject Type="Embed" ProgID="Equation.DSMT4" ShapeID="_x0000_i1322" DrawAspect="Content" ObjectID="_1791403988" r:id="rId485"/>
        </w:object>
      </w:r>
      <w:r w:rsidRPr="00154C39">
        <w:t>.</w:t>
      </w:r>
    </w:p>
    <w:p w14:paraId="3DE991D6" w14:textId="77777777" w:rsidR="008F5B1D" w:rsidRPr="00154C39" w:rsidRDefault="008F5B1D" w:rsidP="008F5B1D">
      <w:pPr>
        <w:jc w:val="center"/>
        <w:rPr>
          <w:b/>
          <w:bCs/>
        </w:rPr>
      </w:pPr>
      <w:r w:rsidRPr="00154C39">
        <w:rPr>
          <w:b/>
          <w:bCs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8F5B1D" w:rsidRPr="00154C39" w14:paraId="1054EC44" w14:textId="77777777" w:rsidTr="00B9196A">
        <w:tc>
          <w:tcPr>
            <w:tcW w:w="2549" w:type="dxa"/>
          </w:tcPr>
          <w:p w14:paraId="448CA2EC" w14:textId="77777777" w:rsidR="008F5B1D" w:rsidRPr="00154C39" w:rsidRDefault="008F5B1D" w:rsidP="00B9196A">
            <w:pPr>
              <w:jc w:val="center"/>
              <w:rPr>
                <w:b/>
                <w:bCs/>
              </w:rPr>
            </w:pPr>
            <w:r w:rsidRPr="00154C39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62530BF4" w14:textId="77777777" w:rsidR="008F5B1D" w:rsidRPr="00154C39" w:rsidRDefault="008F5B1D" w:rsidP="00B9196A">
            <w:pPr>
              <w:jc w:val="center"/>
              <w:rPr>
                <w:b/>
                <w:bCs/>
              </w:rPr>
            </w:pPr>
            <w:r w:rsidRPr="00154C39">
              <w:rPr>
                <w:b/>
                <w:bCs/>
              </w:rPr>
              <w:t>b) Đúng</w:t>
            </w:r>
          </w:p>
        </w:tc>
        <w:tc>
          <w:tcPr>
            <w:tcW w:w="2549" w:type="dxa"/>
          </w:tcPr>
          <w:p w14:paraId="26FE6FC7" w14:textId="77777777" w:rsidR="008F5B1D" w:rsidRPr="00154C39" w:rsidRDefault="008F5B1D" w:rsidP="00B9196A">
            <w:pPr>
              <w:jc w:val="center"/>
              <w:rPr>
                <w:b/>
                <w:bCs/>
              </w:rPr>
            </w:pPr>
            <w:r w:rsidRPr="00154C39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0A12DA7F" w14:textId="77777777" w:rsidR="008F5B1D" w:rsidRPr="00154C39" w:rsidRDefault="008F5B1D" w:rsidP="00B9196A">
            <w:pPr>
              <w:jc w:val="center"/>
              <w:rPr>
                <w:b/>
                <w:bCs/>
              </w:rPr>
            </w:pPr>
            <w:r w:rsidRPr="00154C39">
              <w:rPr>
                <w:b/>
                <w:bCs/>
              </w:rPr>
              <w:t>d) Sai</w:t>
            </w:r>
          </w:p>
        </w:tc>
      </w:tr>
    </w:tbl>
    <w:p w14:paraId="24F8B409" w14:textId="77777777" w:rsidR="008F5B1D" w:rsidRPr="00154C39" w:rsidRDefault="008F5B1D" w:rsidP="008F5B1D">
      <w:pPr>
        <w:jc w:val="center"/>
        <w:rPr>
          <w:b/>
          <w:bCs/>
        </w:rPr>
      </w:pPr>
    </w:p>
    <w:p w14:paraId="741F941C" w14:textId="77777777" w:rsidR="008F5B1D" w:rsidRPr="00154C39" w:rsidRDefault="008F5B1D" w:rsidP="008F5B1D">
      <w:r w:rsidRPr="00154C39">
        <w:t xml:space="preserve">a) (C) có tâm </w:t>
      </w:r>
      <w:r w:rsidRPr="00154C39">
        <w:rPr>
          <w:position w:val="-10"/>
        </w:rPr>
        <w:object w:dxaOrig="800" w:dyaOrig="320" w14:anchorId="5822E3C1">
          <v:shape id="_x0000_i1323" type="#_x0000_t75" style="width:40.35pt;height:15.8pt" o:ole="">
            <v:imagedata r:id="rId201" o:title=""/>
          </v:shape>
          <o:OLEObject Type="Embed" ProgID="Equation.DSMT4" ShapeID="_x0000_i1323" DrawAspect="Content" ObjectID="_1791403989" r:id="rId486"/>
        </w:object>
      </w:r>
      <w:r w:rsidRPr="00154C39">
        <w:t xml:space="preserve"> và bán kính </w:t>
      </w:r>
      <w:r w:rsidRPr="00154C39">
        <w:rPr>
          <w:position w:val="-4"/>
        </w:rPr>
        <w:object w:dxaOrig="600" w:dyaOrig="260" w14:anchorId="4D885621">
          <v:shape id="_x0000_i1324" type="#_x0000_t75" style="width:29.95pt;height:12.9pt" o:ole="">
            <v:imagedata r:id="rId203" o:title=""/>
          </v:shape>
          <o:OLEObject Type="Embed" ProgID="Equation.DSMT4" ShapeID="_x0000_i1324" DrawAspect="Content" ObjectID="_1791403990" r:id="rId487"/>
        </w:object>
      </w:r>
      <w:r w:rsidRPr="00154C39">
        <w:t>.</w:t>
      </w:r>
    </w:p>
    <w:p w14:paraId="7A81E403" w14:textId="77777777" w:rsidR="008F5B1D" w:rsidRPr="00154C39" w:rsidRDefault="008F5B1D" w:rsidP="008F5B1D">
      <w:r w:rsidRPr="00154C39">
        <w:t xml:space="preserve">b) (C) có tâm </w:t>
      </w:r>
      <w:r w:rsidRPr="00154C39">
        <w:rPr>
          <w:position w:val="-10"/>
        </w:rPr>
        <w:object w:dxaOrig="740" w:dyaOrig="320" w14:anchorId="025D02DD">
          <v:shape id="_x0000_i1325" type="#_x0000_t75" style="width:36.6pt;height:15.8pt" o:ole="">
            <v:imagedata r:id="rId208" o:title=""/>
          </v:shape>
          <o:OLEObject Type="Embed" ProgID="Equation.DSMT4" ShapeID="_x0000_i1325" DrawAspect="Content" ObjectID="_1791403991" r:id="rId488"/>
        </w:object>
      </w:r>
      <w:r w:rsidRPr="00154C39">
        <w:t xml:space="preserve"> và bán kính </w:t>
      </w:r>
      <w:r w:rsidRPr="00154C39">
        <w:rPr>
          <w:position w:val="-4"/>
        </w:rPr>
        <w:object w:dxaOrig="560" w:dyaOrig="260" w14:anchorId="454387B7">
          <v:shape id="_x0000_i1326" type="#_x0000_t75" style="width:27.9pt;height:12.9pt" o:ole="">
            <v:imagedata r:id="rId210" o:title=""/>
          </v:shape>
          <o:OLEObject Type="Embed" ProgID="Equation.DSMT4" ShapeID="_x0000_i1326" DrawAspect="Content" ObjectID="_1791403992" r:id="rId489"/>
        </w:object>
      </w:r>
      <w:r w:rsidRPr="00154C39">
        <w:t>.</w:t>
      </w:r>
    </w:p>
    <w:p w14:paraId="64155261" w14:textId="77777777" w:rsidR="008F5B1D" w:rsidRPr="00154C39" w:rsidRDefault="008F5B1D" w:rsidP="008F5B1D">
      <w:r w:rsidRPr="00154C39">
        <w:t xml:space="preserve">c) Đặt </w:t>
      </w:r>
      <w:r w:rsidRPr="00154C39">
        <w:rPr>
          <w:position w:val="-24"/>
        </w:rPr>
        <w:object w:dxaOrig="2980" w:dyaOrig="620" w14:anchorId="4ABA507F">
          <v:shape id="_x0000_i1327" type="#_x0000_t75" style="width:149.4pt;height:30.8pt" o:ole="">
            <v:imagedata r:id="rId490" o:title=""/>
          </v:shape>
          <o:OLEObject Type="Embed" ProgID="Equation.DSMT4" ShapeID="_x0000_i1327" DrawAspect="Content" ObjectID="_1791403993" r:id="rId491"/>
        </w:object>
      </w:r>
      <w:r w:rsidRPr="00154C39">
        <w:t xml:space="preserve">. Đường tròn </w:t>
      </w:r>
      <w:r w:rsidRPr="00154C39">
        <w:rPr>
          <w:position w:val="-10"/>
        </w:rPr>
        <w:object w:dxaOrig="400" w:dyaOrig="320" w14:anchorId="68AF00E2">
          <v:shape id="_x0000_i1328" type="#_x0000_t75" style="width:20.4pt;height:15.8pt" o:ole="">
            <v:imagedata r:id="rId492" o:title=""/>
          </v:shape>
          <o:OLEObject Type="Embed" ProgID="Equation.DSMT4" ShapeID="_x0000_i1328" DrawAspect="Content" ObjectID="_1791403994" r:id="rId493"/>
        </w:object>
      </w:r>
      <w:r w:rsidRPr="00154C39">
        <w:t xml:space="preserve"> có tâm </w:t>
      </w:r>
      <w:r w:rsidRPr="00154C39">
        <w:rPr>
          <w:position w:val="-10"/>
        </w:rPr>
        <w:object w:dxaOrig="780" w:dyaOrig="320" w14:anchorId="1CC1DBC2">
          <v:shape id="_x0000_i1329" type="#_x0000_t75" style="width:39.1pt;height:15.8pt" o:ole="">
            <v:imagedata r:id="rId215" o:title=""/>
          </v:shape>
          <o:OLEObject Type="Embed" ProgID="Equation.DSMT4" ShapeID="_x0000_i1329" DrawAspect="Content" ObjectID="_1791403995" r:id="rId494"/>
        </w:object>
      </w:r>
      <w:r w:rsidRPr="00154C39">
        <w:t xml:space="preserve"> và bán kính </w:t>
      </w:r>
      <w:r w:rsidRPr="00154C39">
        <w:rPr>
          <w:position w:val="-8"/>
        </w:rPr>
        <w:object w:dxaOrig="3159" w:dyaOrig="400" w14:anchorId="54186C67">
          <v:shape id="_x0000_i1330" type="#_x0000_t75" style="width:157.3pt;height:20.4pt" o:ole="">
            <v:imagedata r:id="rId495" o:title=""/>
          </v:shape>
          <o:OLEObject Type="Embed" ProgID="Equation.DSMT4" ShapeID="_x0000_i1330" DrawAspect="Content" ObjectID="_1791403996" r:id="rId496"/>
        </w:object>
      </w:r>
      <w:r w:rsidRPr="00154C39">
        <w:t>.</w:t>
      </w:r>
    </w:p>
    <w:p w14:paraId="210646DB" w14:textId="77777777" w:rsidR="008F5B1D" w:rsidRPr="00154C39" w:rsidRDefault="008F5B1D" w:rsidP="008F5B1D">
      <w:r w:rsidRPr="00154C39">
        <w:t xml:space="preserve">d) Đặt </w:t>
      </w:r>
      <w:r w:rsidRPr="00154C39">
        <w:rPr>
          <w:position w:val="-24"/>
        </w:rPr>
        <w:object w:dxaOrig="2860" w:dyaOrig="620" w14:anchorId="48039DD5">
          <v:shape id="_x0000_i1331" type="#_x0000_t75" style="width:143.15pt;height:30.8pt" o:ole="">
            <v:imagedata r:id="rId497" o:title=""/>
          </v:shape>
          <o:OLEObject Type="Embed" ProgID="Equation.DSMT4" ShapeID="_x0000_i1331" DrawAspect="Content" ObjectID="_1791403997" r:id="rId498"/>
        </w:object>
      </w:r>
      <w:r w:rsidRPr="00154C39">
        <w:t xml:space="preserve">. Đường tròn </w:t>
      </w:r>
      <w:r w:rsidRPr="00154C39">
        <w:rPr>
          <w:position w:val="-10"/>
        </w:rPr>
        <w:object w:dxaOrig="400" w:dyaOrig="320" w14:anchorId="4DCADC3B">
          <v:shape id="_x0000_i1332" type="#_x0000_t75" style="width:20.4pt;height:15.8pt" o:ole="">
            <v:imagedata r:id="rId499" o:title=""/>
          </v:shape>
          <o:OLEObject Type="Embed" ProgID="Equation.DSMT4" ShapeID="_x0000_i1332" DrawAspect="Content" ObjectID="_1791403998" r:id="rId500"/>
        </w:object>
      </w:r>
      <w:r w:rsidRPr="00154C39">
        <w:t xml:space="preserve"> có tâm </w:t>
      </w:r>
      <w:r w:rsidRPr="00154C39">
        <w:rPr>
          <w:position w:val="-10"/>
        </w:rPr>
        <w:object w:dxaOrig="680" w:dyaOrig="320" w14:anchorId="7A6F93D4">
          <v:shape id="_x0000_i1333" type="#_x0000_t75" style="width:32.9pt;height:15.8pt" o:ole="">
            <v:imagedata r:id="rId222" o:title=""/>
          </v:shape>
          <o:OLEObject Type="Embed" ProgID="Equation.DSMT4" ShapeID="_x0000_i1333" DrawAspect="Content" ObjectID="_1791403999" r:id="rId501"/>
        </w:object>
      </w:r>
      <w:r w:rsidRPr="00154C39">
        <w:t xml:space="preserve"> và bán kính </w:t>
      </w:r>
      <w:r w:rsidRPr="00154C39">
        <w:rPr>
          <w:position w:val="-8"/>
        </w:rPr>
        <w:object w:dxaOrig="3180" w:dyaOrig="400" w14:anchorId="25872866">
          <v:shape id="_x0000_i1334" type="#_x0000_t75" style="width:159pt;height:20.4pt" o:ole="">
            <v:imagedata r:id="rId502" o:title=""/>
          </v:shape>
          <o:OLEObject Type="Embed" ProgID="Equation.DSMT4" ShapeID="_x0000_i1334" DrawAspect="Content" ObjectID="_1791404000" r:id="rId503"/>
        </w:object>
      </w:r>
      <w:r w:rsidRPr="00154C39">
        <w:t>.</w:t>
      </w:r>
    </w:p>
    <w:p w14:paraId="504A7B50" w14:textId="77777777" w:rsidR="008F5B1D" w:rsidRPr="00154C39" w:rsidRDefault="008F5B1D" w:rsidP="006515CB">
      <w:pPr>
        <w:tabs>
          <w:tab w:val="left" w:pos="992"/>
          <w:tab w:val="left" w:pos="5669"/>
        </w:tabs>
        <w:ind w:left="992"/>
        <w:jc w:val="both"/>
      </w:pPr>
    </w:p>
    <w:p w14:paraId="487E1DBD" w14:textId="77777777" w:rsidR="00154C39" w:rsidRPr="00154C39" w:rsidRDefault="00154C39" w:rsidP="00154C39">
      <w:pPr>
        <w:pStyle w:val="Heading3"/>
        <w:rPr>
          <w:rFonts w:ascii="Times New Roman" w:hAnsi="Times New Roman"/>
          <w:sz w:val="24"/>
          <w:szCs w:val="24"/>
          <w:lang w:val="en-US"/>
        </w:rPr>
      </w:pPr>
      <w:bookmarkStart w:id="78" w:name="_Hlk157084875"/>
      <w:bookmarkStart w:id="79" w:name="_Hlk126249601"/>
      <w:bookmarkStart w:id="80" w:name="_Hlk84773711"/>
      <w:bookmarkEnd w:id="76"/>
      <w:r w:rsidRPr="00154C39">
        <w:rPr>
          <w:rFonts w:ascii="Times New Roman" w:hAnsi="Times New Roman"/>
          <w:sz w:val="24"/>
          <w:szCs w:val="24"/>
          <w:lang w:val="en-US"/>
        </w:rPr>
        <w:t>Phần 3</w:t>
      </w:r>
      <w:r w:rsidRPr="00154C39">
        <w:rPr>
          <w:rFonts w:ascii="Times New Roman" w:hAnsi="Times New Roman"/>
          <w:sz w:val="24"/>
          <w:szCs w:val="24"/>
        </w:rPr>
        <w:t xml:space="preserve">. </w:t>
      </w:r>
      <w:r w:rsidRPr="00154C39">
        <w:rPr>
          <w:rFonts w:ascii="Times New Roman" w:hAnsi="Times New Roman"/>
          <w:sz w:val="24"/>
          <w:szCs w:val="24"/>
          <w:lang w:val="en-US"/>
        </w:rPr>
        <w:t>Câu trả lời ngắn.</w:t>
      </w:r>
    </w:p>
    <w:p w14:paraId="2947C935" w14:textId="77777777" w:rsidR="00154C39" w:rsidRPr="00154C39" w:rsidRDefault="00154C39" w:rsidP="00154C39">
      <w:pPr>
        <w:rPr>
          <w:i/>
          <w:iCs/>
          <w:lang w:eastAsia="x-none"/>
        </w:rPr>
      </w:pPr>
      <w:r w:rsidRPr="00154C39">
        <w:rPr>
          <w:i/>
          <w:iCs/>
          <w:lang w:eastAsia="x-none"/>
        </w:rPr>
        <w:t>Thí sinh trả lời đáp án từ câu 1 đến câu 6.</w:t>
      </w:r>
      <w:bookmarkEnd w:id="78"/>
    </w:p>
    <w:p w14:paraId="76C923D6" w14:textId="5018ECFE" w:rsidR="006515CB" w:rsidRPr="00154C39" w:rsidRDefault="006515CB" w:rsidP="00154C39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Xác định hàm số bậc hai có đồ thị là parabol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4C7E4A1E">
          <v:shape id="_x0000_i1335" type="#_x0000_t75" style="width:20.4pt;height:15.8pt" o:ole="">
            <v:imagedata r:id="rId226" o:title=""/>
          </v:shape>
          <o:OLEObject Type="Embed" ProgID="Equation.DSMT4" ShapeID="_x0000_i1335" DrawAspect="Content" ObjectID="_1791404001" r:id="rId504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biết:</w:t>
      </w:r>
      <w:r w:rsidR="005F4DF9" w:rsidRPr="00154C39">
        <w:rPr>
          <w:rFonts w:ascii="Times New Roman" w:hAnsi="Times New Roman" w:cs="Times New Roman"/>
          <w:sz w:val="24"/>
          <w:szCs w:val="24"/>
        </w:rPr>
        <w:t xml:space="preserve">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2020" w:dyaOrig="360" w14:anchorId="23EE2BD4">
          <v:shape id="_x0000_i1336" type="#_x0000_t75" style="width:101.15pt;height:17.9pt" o:ole="">
            <v:imagedata r:id="rId228" o:title=""/>
          </v:shape>
          <o:OLEObject Type="Embed" ProgID="Equation.DSMT4" ShapeID="_x0000_i1336" DrawAspect="Content" ObjectID="_1791404002" r:id="rId505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có giá trị lớn nhất bằng 1 khi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3143012">
          <v:shape id="_x0000_i1337" type="#_x0000_t75" style="width:27.9pt;height:14.15pt" o:ole="">
            <v:imagedata r:id="rId230" o:title=""/>
          </v:shape>
          <o:OLEObject Type="Embed" ProgID="Equation.DSMT4" ShapeID="_x0000_i1337" DrawAspect="Content" ObjectID="_1791404003" r:id="rId506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, đồng thời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3884E407">
          <v:shape id="_x0000_i1338" type="#_x0000_t75" style="width:20.4pt;height:15.8pt" o:ole="">
            <v:imagedata r:id="rId232" o:title=""/>
          </v:shape>
          <o:OLEObject Type="Embed" ProgID="Equation.DSMT4" ShapeID="_x0000_i1338" DrawAspect="Content" ObjectID="_1791404004" r:id="rId507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qua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5D2CB0F1">
          <v:shape id="_x0000_i1339" type="#_x0000_t75" style="width:46.6pt;height:15.8pt" o:ole="">
            <v:imagedata r:id="rId234" o:title=""/>
          </v:shape>
          <o:OLEObject Type="Embed" ProgID="Equation.DSMT4" ShapeID="_x0000_i1339" DrawAspect="Content" ObjectID="_1791404005" r:id="rId508"/>
        </w:object>
      </w:r>
    </w:p>
    <w:p w14:paraId="08785915" w14:textId="77777777" w:rsidR="006515CB" w:rsidRPr="00154C39" w:rsidRDefault="006515CB" w:rsidP="006515C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bCs/>
        </w:rPr>
      </w:pPr>
      <w:r w:rsidRPr="00154C39">
        <w:rPr>
          <w:b/>
          <w:bCs/>
          <w:color w:val="0000FF"/>
        </w:rPr>
        <w:t>Lời giải</w:t>
      </w:r>
    </w:p>
    <w:p w14:paraId="0BFE2BEF" w14:textId="432BDC33" w:rsidR="006515CB" w:rsidRPr="00154C39" w:rsidRDefault="006515CB" w:rsidP="006515C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154C39">
        <w:t xml:space="preserve">Theo giả thiết thì </w:t>
      </w:r>
      <w:r w:rsidRPr="00154C39">
        <w:rPr>
          <w:position w:val="-24"/>
        </w:rPr>
        <w:object w:dxaOrig="2400" w:dyaOrig="620" w14:anchorId="574B088D">
          <v:shape id="_x0000_i1340" type="#_x0000_t75" style="width:119.85pt;height:31.65pt" o:ole="">
            <v:imagedata r:id="rId509" o:title=""/>
          </v:shape>
          <o:OLEObject Type="Embed" ProgID="Equation.DSMT4" ShapeID="_x0000_i1340" DrawAspect="Content" ObjectID="_1791404006" r:id="rId510"/>
        </w:object>
      </w:r>
      <w:r w:rsidRPr="00154C39">
        <w:t xml:space="preserve"> (1); ( </w:t>
      </w:r>
      <w:r w:rsidRPr="00154C39">
        <w:rPr>
          <w:position w:val="-14"/>
        </w:rPr>
        <w:object w:dxaOrig="320" w:dyaOrig="400" w14:anchorId="7493F0EC">
          <v:shape id="_x0000_i1341" type="#_x0000_t75" style="width:15.8pt;height:20.4pt" o:ole="">
            <v:imagedata r:id="rId511" o:title=""/>
          </v:shape>
          <o:OLEObject Type="Embed" ProgID="Equation.DSMT4" ShapeID="_x0000_i1341" DrawAspect="Content" ObjectID="_1791404007" r:id="rId512"/>
        </w:object>
      </w:r>
      <w:r w:rsidRPr="00154C39">
        <w:t xml:space="preserve"> qua hai điểm </w:t>
      </w:r>
      <w:r w:rsidRPr="00154C39">
        <w:rPr>
          <w:position w:val="-10"/>
        </w:rPr>
        <w:object w:dxaOrig="1579" w:dyaOrig="320" w14:anchorId="6A8E768F">
          <v:shape id="_x0000_i1342" type="#_x0000_t75" style="width:78.65pt;height:15.8pt" o:ole="">
            <v:imagedata r:id="rId513" o:title=""/>
          </v:shape>
          <o:OLEObject Type="Embed" ProgID="Equation.DSMT4" ShapeID="_x0000_i1342" DrawAspect="Content" ObjectID="_1791404008" r:id="rId514"/>
        </w:object>
      </w:r>
      <w:r w:rsidRPr="00154C39">
        <w:t xml:space="preserve"> nên </w:t>
      </w:r>
      <w:r w:rsidRPr="00154C39">
        <w:rPr>
          <w:position w:val="-30"/>
        </w:rPr>
        <w:object w:dxaOrig="2439" w:dyaOrig="720" w14:anchorId="76672A48">
          <v:shape id="_x0000_i1343" type="#_x0000_t75" style="width:122.35pt;height:36.6pt" o:ole="">
            <v:imagedata r:id="rId515" o:title=""/>
          </v:shape>
          <o:OLEObject Type="Embed" ProgID="Equation.DSMT4" ShapeID="_x0000_i1343" DrawAspect="Content" ObjectID="_1791404009" r:id="rId516"/>
        </w:object>
      </w:r>
      <w:r w:rsidRPr="00154C39">
        <w:t xml:space="preserve">. Giải hệ (1), (2), (3): </w:t>
      </w:r>
      <w:r w:rsidRPr="00154C39">
        <w:rPr>
          <w:position w:val="-50"/>
        </w:rPr>
        <w:object w:dxaOrig="800" w:dyaOrig="1120" w14:anchorId="6ECE004B">
          <v:shape id="_x0000_i1344" type="#_x0000_t75" style="width:39.95pt;height:56.2pt" o:ole="">
            <v:imagedata r:id="rId517" o:title=""/>
          </v:shape>
          <o:OLEObject Type="Embed" ProgID="Equation.DSMT4" ShapeID="_x0000_i1344" DrawAspect="Content" ObjectID="_1791404010" r:id="rId518"/>
        </w:object>
      </w:r>
      <w:r w:rsidRPr="00154C39">
        <w:t xml:space="preserve">. Vậy hàm số được xác định: </w:t>
      </w:r>
      <w:r w:rsidRPr="00154C39">
        <w:rPr>
          <w:position w:val="-10"/>
        </w:rPr>
        <w:object w:dxaOrig="1600" w:dyaOrig="360" w14:anchorId="6FEE2C10">
          <v:shape id="_x0000_i1345" type="#_x0000_t75" style="width:81.15pt;height:17.9pt" o:ole="">
            <v:imagedata r:id="rId519" o:title=""/>
          </v:shape>
          <o:OLEObject Type="Embed" ProgID="Equation.DSMT4" ShapeID="_x0000_i1345" DrawAspect="Content" ObjectID="_1791404011" r:id="rId520"/>
        </w:object>
      </w:r>
      <w:r w:rsidRPr="00154C39">
        <w:t>.</w:t>
      </w:r>
    </w:p>
    <w:p w14:paraId="4761050C" w14:textId="0E9F5E3F" w:rsidR="005F4DF9" w:rsidRPr="00154C39" w:rsidRDefault="005F4DF9" w:rsidP="00154C39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Cho mảnh vườn hình chữ nhật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4194CD5E">
          <v:shape id="_x0000_i1346" type="#_x0000_t75" style="width:36.2pt;height:14.15pt" o:ole="">
            <v:imagedata r:id="rId236" o:title=""/>
          </v:shape>
          <o:OLEObject Type="Embed" ProgID="Equation.DSMT4" ShapeID="_x0000_i1346" DrawAspect="Content" ObjectID="_1791404012" r:id="rId521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có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2400" w:dyaOrig="320" w14:anchorId="049776A1">
          <v:shape id="_x0000_i1347" type="#_x0000_t75" style="width:119.85pt;height:15.8pt" o:ole="">
            <v:imagedata r:id="rId238" o:title=""/>
          </v:shape>
          <o:OLEObject Type="Embed" ProgID="Equation.DSMT4" ShapeID="_x0000_i1347" DrawAspect="Content" ObjectID="_1791404013" r:id="rId522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. Gọi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41AEAC0B">
          <v:shape id="_x0000_i1348" type="#_x0000_t75" style="width:29.95pt;height:15.8pt" o:ole="">
            <v:imagedata r:id="rId240" o:title=""/>
          </v:shape>
          <o:OLEObject Type="Embed" ProgID="Equation.DSMT4" ShapeID="_x0000_i1348" DrawAspect="Content" ObjectID="_1791404014" r:id="rId523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650B0C9E">
          <v:shape id="_x0000_i1349" type="#_x0000_t75" style="width:20.8pt;height:12.9pt" o:ole="">
            <v:imagedata r:id="rId242" o:title=""/>
          </v:shape>
          <o:OLEObject Type="Embed" ProgID="Equation.DSMT4" ShapeID="_x0000_i1349" DrawAspect="Content" ObjectID="_1791404015" r:id="rId524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và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3EFF571">
          <v:shape id="_x0000_i1350" type="#_x0000_t75" style="width:20.4pt;height:14.15pt" o:ole="">
            <v:imagedata r:id="rId244" o:title=""/>
          </v:shape>
          <o:OLEObject Type="Embed" ProgID="Equation.DSMT4" ShapeID="_x0000_i1350" DrawAspect="Content" ObjectID="_1791404016" r:id="rId525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. Một người đi thẳng từ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7A7ED68">
          <v:shape id="_x0000_i1351" type="#_x0000_t75" style="width:11.25pt;height:12.9pt" o:ole="">
            <v:imagedata r:id="rId246" o:title=""/>
          </v:shape>
          <o:OLEObject Type="Embed" ProgID="Equation.DSMT4" ShapeID="_x0000_i1351" DrawAspect="Content" ObjectID="_1791404017" r:id="rId526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tới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04B8446">
          <v:shape id="_x0000_i1352" type="#_x0000_t75" style="width:11.25pt;height:12.9pt" o:ole="">
            <v:imagedata r:id="rId248" o:title=""/>
          </v:shape>
          <o:OLEObject Type="Embed" ProgID="Equation.DSMT4" ShapeID="_x0000_i1352" DrawAspect="Content" ObjectID="_1791404018" r:id="rId527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thuộc cạnh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4C1E54EF">
          <v:shape id="_x0000_i1353" type="#_x0000_t75" style="width:23.3pt;height:14.15pt" o:ole="">
            <v:imagedata r:id="rId250" o:title=""/>
          </v:shape>
          <o:OLEObject Type="Embed" ProgID="Equation.DSMT4" ShapeID="_x0000_i1353" DrawAspect="Content" ObjectID="_1791404019" r:id="rId528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với vận tốc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42AD370E">
          <v:shape id="_x0000_i1354" type="#_x0000_t75" style="width:32.05pt;height:14.15pt" o:ole="">
            <v:imagedata r:id="rId252" o:title=""/>
          </v:shape>
          <o:OLEObject Type="Embed" ProgID="Equation.DSMT4" ShapeID="_x0000_i1354" DrawAspect="Content" ObjectID="_1791404020" r:id="rId529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rồi đi thẳng từ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A25F2F3">
          <v:shape id="_x0000_i1355" type="#_x0000_t75" style="width:11.25pt;height:12.9pt" o:ole="">
            <v:imagedata r:id="rId254" o:title=""/>
          </v:shape>
          <o:OLEObject Type="Embed" ProgID="Equation.DSMT4" ShapeID="_x0000_i1355" DrawAspect="Content" ObjectID="_1791404021" r:id="rId530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tới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CE6061A">
          <v:shape id="_x0000_i1356" type="#_x0000_t75" style="width:11.25pt;height:14.15pt" o:ole="">
            <v:imagedata r:id="rId256" o:title=""/>
          </v:shape>
          <o:OLEObject Type="Embed" ProgID="Equation.DSMT4" ShapeID="_x0000_i1356" DrawAspect="Content" ObjectID="_1791404022" r:id="rId531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với vận tốc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4F850BA1">
          <v:shape id="_x0000_i1357" type="#_x0000_t75" style="width:32.05pt;height:14.15pt" o:ole="">
            <v:imagedata r:id="rId258" o:title=""/>
          </v:shape>
          <o:OLEObject Type="Embed" ProgID="Equation.DSMT4" ShapeID="_x0000_i1357" DrawAspect="Content" ObjectID="_1791404023" r:id="rId532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. Biết thời gian người đó đi từ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E1C06D1">
          <v:shape id="_x0000_i1358" type="#_x0000_t75" style="width:11.25pt;height:12.9pt" o:ole="">
            <v:imagedata r:id="rId260" o:title=""/>
          </v:shape>
          <o:OLEObject Type="Embed" ProgID="Equation.DSMT4" ShapeID="_x0000_i1358" DrawAspect="Content" ObjectID="_1791404024" r:id="rId533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tới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43E45E8">
          <v:shape id="_x0000_i1359" type="#_x0000_t75" style="width:11.25pt;height:12.9pt" o:ole="">
            <v:imagedata r:id="rId262" o:title=""/>
          </v:shape>
          <o:OLEObject Type="Embed" ProgID="Equation.DSMT4" ShapeID="_x0000_i1359" DrawAspect="Content" ObjectID="_1791404025" r:id="rId534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bằng thời gian người đó đi từ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40CC825">
          <v:shape id="_x0000_i1360" type="#_x0000_t75" style="width:11.25pt;height:12.9pt" o:ole="">
            <v:imagedata r:id="rId264" o:title=""/>
          </v:shape>
          <o:OLEObject Type="Embed" ProgID="Equation.DSMT4" ShapeID="_x0000_i1360" DrawAspect="Content" ObjectID="_1791404026" r:id="rId535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tới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29671EBE">
          <v:shape id="_x0000_i1361" type="#_x0000_t75" style="width:11.25pt;height:14.15pt" o:ole="">
            <v:imagedata r:id="rId266" o:title=""/>
          </v:shape>
          <o:OLEObject Type="Embed" ProgID="Equation.DSMT4" ShapeID="_x0000_i1361" DrawAspect="Content" ObjectID="_1791404027" r:id="rId536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. </w:t>
      </w:r>
      <w:r w:rsidR="00154C39" w:rsidRPr="00154C39">
        <w:rPr>
          <w:rFonts w:ascii="Times New Roman" w:hAnsi="Times New Roman" w:cs="Times New Roman"/>
          <w:sz w:val="24"/>
          <w:szCs w:val="24"/>
        </w:rPr>
        <w:t>Tìm t</w:t>
      </w:r>
      <w:r w:rsidRPr="00154C39">
        <w:rPr>
          <w:rFonts w:ascii="Times New Roman" w:hAnsi="Times New Roman" w:cs="Times New Roman"/>
          <w:sz w:val="24"/>
          <w:szCs w:val="24"/>
        </w:rPr>
        <w:t xml:space="preserve">hời gian người đó đi từ </w:t>
      </w:r>
      <w:r w:rsidRPr="00154C3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41316B1">
          <v:shape id="_x0000_i1362" type="#_x0000_t75" style="width:11.25pt;height:12.9pt" o:ole="">
            <v:imagedata r:id="rId268" o:title=""/>
          </v:shape>
          <o:OLEObject Type="Embed" ProgID="Equation.DSMT4" ShapeID="_x0000_i1362" DrawAspect="Content" ObjectID="_1791404028" r:id="rId537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tới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B5A82EF">
          <v:shape id="_x0000_i1363" type="#_x0000_t75" style="width:11.25pt;height:14.15pt" o:ole="">
            <v:imagedata r:id="rId270" o:title=""/>
          </v:shape>
          <o:OLEObject Type="Embed" ProgID="Equation.DSMT4" ShapeID="_x0000_i1363" DrawAspect="Content" ObjectID="_1791404029" r:id="rId538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là (làm tròn tới chữ số hàng trăm)</w:t>
      </w:r>
    </w:p>
    <w:p w14:paraId="0455C0C7" w14:textId="77777777" w:rsidR="005F4DF9" w:rsidRPr="00154C39" w:rsidRDefault="005F4DF9" w:rsidP="005F4DF9">
      <w:pPr>
        <w:ind w:left="992"/>
        <w:jc w:val="center"/>
      </w:pPr>
      <w:r w:rsidRPr="00154C39">
        <w:rPr>
          <w:b/>
          <w:color w:val="0000FF"/>
        </w:rPr>
        <w:t>Lời giải</w:t>
      </w:r>
    </w:p>
    <w:p w14:paraId="68D1531B" w14:textId="77777777" w:rsidR="005F4DF9" w:rsidRPr="00154C39" w:rsidRDefault="005F4DF9" w:rsidP="005F4DF9">
      <w:pPr>
        <w:ind w:left="992"/>
        <w:jc w:val="both"/>
      </w:pPr>
      <w:r w:rsidRPr="00154C39">
        <w:t>Ta mô hình hóa bài toán bằng hình bên</w:t>
      </w:r>
    </w:p>
    <w:p w14:paraId="416E1138" w14:textId="77777777" w:rsidR="005F4DF9" w:rsidRPr="00154C39" w:rsidRDefault="005F4DF9" w:rsidP="005F4DF9">
      <w:pPr>
        <w:ind w:left="992"/>
        <w:jc w:val="both"/>
      </w:pPr>
      <w:r w:rsidRPr="00154C39">
        <w:rPr>
          <w:noProof/>
        </w:rPr>
        <w:lastRenderedPageBreak/>
        <w:drawing>
          <wp:inline distT="0" distB="0" distL="0" distR="0" wp14:anchorId="3CC58A7E" wp14:editId="015ECABC">
            <wp:extent cx="1962150" cy="1457325"/>
            <wp:effectExtent l="0" t="0" r="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9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976617" w14:textId="77777777" w:rsidR="005F4DF9" w:rsidRPr="00154C39" w:rsidRDefault="005F4DF9" w:rsidP="005F4DF9">
      <w:pPr>
        <w:ind w:left="992"/>
        <w:jc w:val="both"/>
      </w:pPr>
      <w:r w:rsidRPr="00154C39">
        <w:t xml:space="preserve">Ta có </w:t>
      </w:r>
      <w:r w:rsidRPr="00154C39">
        <w:rPr>
          <w:position w:val="-6"/>
        </w:rPr>
        <w:object w:dxaOrig="2320" w:dyaOrig="279" w14:anchorId="739341DB">
          <v:shape id="_x0000_i1364" type="#_x0000_t75" style="width:116.1pt;height:14.15pt" o:ole="">
            <v:imagedata r:id="rId540" o:title=""/>
          </v:shape>
          <o:OLEObject Type="Embed" ProgID="Equation.DSMT4" ShapeID="_x0000_i1364" DrawAspect="Content" ObjectID="_1791404030" r:id="rId541"/>
        </w:object>
      </w:r>
    </w:p>
    <w:p w14:paraId="6934448A" w14:textId="77777777" w:rsidR="005F4DF9" w:rsidRPr="00154C39" w:rsidRDefault="005F4DF9" w:rsidP="005F4DF9">
      <w:pPr>
        <w:ind w:left="992"/>
        <w:jc w:val="both"/>
      </w:pPr>
      <w:r w:rsidRPr="00154C39">
        <w:t xml:space="preserve">Gọi </w:t>
      </w:r>
      <w:r w:rsidRPr="00154C39">
        <w:rPr>
          <w:position w:val="-14"/>
        </w:rPr>
        <w:object w:dxaOrig="1719" w:dyaOrig="400" w14:anchorId="73527594">
          <v:shape id="_x0000_i1365" type="#_x0000_t75" style="width:86.15pt;height:20.4pt" o:ole="">
            <v:imagedata r:id="rId542" o:title=""/>
          </v:shape>
          <o:OLEObject Type="Embed" ProgID="Equation.DSMT4" ShapeID="_x0000_i1365" DrawAspect="Content" ObjectID="_1791404031" r:id="rId543"/>
        </w:object>
      </w:r>
      <w:r w:rsidRPr="00154C39">
        <w:t xml:space="preserve"> thì </w:t>
      </w:r>
      <w:r w:rsidRPr="00154C39">
        <w:rPr>
          <w:position w:val="-8"/>
        </w:rPr>
        <w:object w:dxaOrig="1700" w:dyaOrig="400" w14:anchorId="3D7594E5">
          <v:shape id="_x0000_i1366" type="#_x0000_t75" style="width:84.9pt;height:20.4pt" o:ole="">
            <v:imagedata r:id="rId544" o:title=""/>
          </v:shape>
          <o:OLEObject Type="Embed" ProgID="Equation.DSMT4" ShapeID="_x0000_i1366" DrawAspect="Content" ObjectID="_1791404032" r:id="rId545"/>
        </w:object>
      </w:r>
      <w:r w:rsidRPr="00154C39">
        <w:t xml:space="preserve">, </w:t>
      </w:r>
      <w:r w:rsidRPr="00154C39">
        <w:rPr>
          <w:position w:val="-16"/>
        </w:rPr>
        <w:object w:dxaOrig="3760" w:dyaOrig="520" w14:anchorId="62DDDED8">
          <v:shape id="_x0000_i1367" type="#_x0000_t75" style="width:188.1pt;height:25.4pt" o:ole="">
            <v:imagedata r:id="rId546" o:title=""/>
          </v:shape>
          <o:OLEObject Type="Embed" ProgID="Equation.DSMT4" ShapeID="_x0000_i1367" DrawAspect="Content" ObjectID="_1791404033" r:id="rId547"/>
        </w:object>
      </w:r>
    </w:p>
    <w:p w14:paraId="15364737" w14:textId="77777777" w:rsidR="005F4DF9" w:rsidRPr="00154C39" w:rsidRDefault="005F4DF9" w:rsidP="005F4DF9">
      <w:pPr>
        <w:ind w:left="992"/>
        <w:jc w:val="both"/>
      </w:pPr>
      <w:r w:rsidRPr="00154C39">
        <w:t xml:space="preserve">Theo đề bài ta có </w:t>
      </w:r>
      <w:r w:rsidRPr="00154C39">
        <w:rPr>
          <w:position w:val="-24"/>
        </w:rPr>
        <w:object w:dxaOrig="3220" w:dyaOrig="720" w14:anchorId="74BAF382">
          <v:shape id="_x0000_i1368" type="#_x0000_t75" style="width:161.9pt;height:36.2pt" o:ole="">
            <v:imagedata r:id="rId548" o:title=""/>
          </v:shape>
          <o:OLEObject Type="Embed" ProgID="Equation.DSMT4" ShapeID="_x0000_i1368" DrawAspect="Content" ObjectID="_1791404034" r:id="rId549"/>
        </w:object>
      </w:r>
      <w:r w:rsidRPr="00154C39">
        <w:t>.</w:t>
      </w:r>
    </w:p>
    <w:p w14:paraId="5E56BDBA" w14:textId="77777777" w:rsidR="005F4DF9" w:rsidRPr="00154C39" w:rsidRDefault="005F4DF9" w:rsidP="005F4DF9">
      <w:pPr>
        <w:ind w:left="992"/>
        <w:jc w:val="both"/>
      </w:pPr>
      <w:r w:rsidRPr="00154C39">
        <w:t xml:space="preserve">Suy ra </w:t>
      </w:r>
      <w:r w:rsidRPr="00154C39">
        <w:rPr>
          <w:position w:val="-6"/>
        </w:rPr>
        <w:object w:dxaOrig="2380" w:dyaOrig="320" w14:anchorId="431CC9C6">
          <v:shape id="_x0000_i1369" type="#_x0000_t75" style="width:118.6pt;height:15.8pt" o:ole="">
            <v:imagedata r:id="rId550" o:title=""/>
          </v:shape>
          <o:OLEObject Type="Embed" ProgID="Equation.DSMT4" ShapeID="_x0000_i1369" DrawAspect="Content" ObjectID="_1791404035" r:id="rId551"/>
        </w:object>
      </w:r>
      <w:r w:rsidRPr="00154C39">
        <w:t>.</w:t>
      </w:r>
    </w:p>
    <w:p w14:paraId="40B983FA" w14:textId="77777777" w:rsidR="005F4DF9" w:rsidRPr="00154C39" w:rsidRDefault="005F4DF9" w:rsidP="005F4DF9">
      <w:pPr>
        <w:ind w:left="992"/>
        <w:jc w:val="both"/>
      </w:pPr>
      <w:r w:rsidRPr="00154C39">
        <w:t xml:space="preserve">Giải phương trình ta được </w:t>
      </w:r>
      <w:r w:rsidRPr="00154C39">
        <w:rPr>
          <w:position w:val="-10"/>
        </w:rPr>
        <w:object w:dxaOrig="1219" w:dyaOrig="320" w14:anchorId="42757B09">
          <v:shape id="_x0000_i1370" type="#_x0000_t75" style="width:61.6pt;height:15.8pt" o:ole="">
            <v:imagedata r:id="rId552" o:title=""/>
          </v:shape>
          <o:OLEObject Type="Embed" ProgID="Equation.DSMT4" ShapeID="_x0000_i1370" DrawAspect="Content" ObjectID="_1791404036" r:id="rId553"/>
        </w:object>
      </w:r>
      <w:r w:rsidRPr="00154C39">
        <w:t xml:space="preserve"> và </w:t>
      </w:r>
      <w:r w:rsidRPr="00154C39">
        <w:rPr>
          <w:position w:val="-10"/>
        </w:rPr>
        <w:object w:dxaOrig="1480" w:dyaOrig="320" w14:anchorId="2FFDD466">
          <v:shape id="_x0000_i1371" type="#_x0000_t75" style="width:74.9pt;height:15.8pt" o:ole="">
            <v:imagedata r:id="rId554" o:title=""/>
          </v:shape>
          <o:OLEObject Type="Embed" ProgID="Equation.DSMT4" ShapeID="_x0000_i1371" DrawAspect="Content" ObjectID="_1791404037" r:id="rId555"/>
        </w:object>
      </w:r>
      <w:r w:rsidRPr="00154C39">
        <w:t>.</w:t>
      </w:r>
    </w:p>
    <w:p w14:paraId="2808EDE1" w14:textId="77777777" w:rsidR="005F4DF9" w:rsidRPr="00154C39" w:rsidRDefault="005F4DF9" w:rsidP="005F4DF9">
      <w:pPr>
        <w:ind w:left="992"/>
        <w:jc w:val="both"/>
      </w:pPr>
      <w:r w:rsidRPr="00154C39">
        <w:t xml:space="preserve">Thử lại ta tìm được nghiệm </w:t>
      </w:r>
      <w:r w:rsidRPr="00154C39">
        <w:rPr>
          <w:position w:val="-10"/>
        </w:rPr>
        <w:object w:dxaOrig="1219" w:dyaOrig="320" w14:anchorId="37CA1583">
          <v:shape id="_x0000_i1372" type="#_x0000_t75" style="width:61.6pt;height:15.8pt" o:ole="">
            <v:imagedata r:id="rId556" o:title=""/>
          </v:shape>
          <o:OLEObject Type="Embed" ProgID="Equation.DSMT4" ShapeID="_x0000_i1372" DrawAspect="Content" ObjectID="_1791404038" r:id="rId557"/>
        </w:object>
      </w:r>
      <w:r w:rsidRPr="00154C39">
        <w:t>.</w:t>
      </w:r>
    </w:p>
    <w:p w14:paraId="799AA554" w14:textId="77777777" w:rsidR="005F4DF9" w:rsidRPr="00154C39" w:rsidRDefault="005F4DF9" w:rsidP="005F4DF9">
      <w:pPr>
        <w:ind w:left="992"/>
        <w:jc w:val="both"/>
      </w:pPr>
      <w:r w:rsidRPr="00154C39">
        <w:t xml:space="preserve">Thời gian người đó đi từ </w:t>
      </w:r>
      <w:r w:rsidRPr="00154C39">
        <w:rPr>
          <w:position w:val="-4"/>
        </w:rPr>
        <w:object w:dxaOrig="240" w:dyaOrig="260" w14:anchorId="5EA80EDE">
          <v:shape id="_x0000_i1373" type="#_x0000_t75" style="width:11.25pt;height:12.9pt" o:ole="">
            <v:imagedata r:id="rId558" o:title=""/>
          </v:shape>
          <o:OLEObject Type="Embed" ProgID="Equation.DSMT4" ShapeID="_x0000_i1373" DrawAspect="Content" ObjectID="_1791404039" r:id="rId559"/>
        </w:object>
      </w:r>
      <w:r w:rsidRPr="00154C39">
        <w:t xml:space="preserve"> tới </w:t>
      </w:r>
      <w:r w:rsidRPr="00154C39">
        <w:rPr>
          <w:position w:val="-6"/>
        </w:rPr>
        <w:object w:dxaOrig="240" w:dyaOrig="279" w14:anchorId="704F310A">
          <v:shape id="_x0000_i1374" type="#_x0000_t75" style="width:11.25pt;height:14.15pt" o:ole="">
            <v:imagedata r:id="rId560" o:title=""/>
          </v:shape>
          <o:OLEObject Type="Embed" ProgID="Equation.DSMT4" ShapeID="_x0000_i1374" DrawAspect="Content" ObjectID="_1791404040" r:id="rId561"/>
        </w:object>
      </w:r>
      <w:r w:rsidRPr="00154C39">
        <w:t xml:space="preserve"> là </w:t>
      </w:r>
      <w:r w:rsidRPr="00154C39">
        <w:rPr>
          <w:position w:val="-10"/>
        </w:rPr>
        <w:object w:dxaOrig="760" w:dyaOrig="320" w14:anchorId="29193708">
          <v:shape id="_x0000_i1375" type="#_x0000_t75" style="width:39.1pt;height:15.8pt" o:ole="">
            <v:imagedata r:id="rId562" o:title=""/>
          </v:shape>
          <o:OLEObject Type="Embed" ProgID="Equation.DSMT4" ShapeID="_x0000_i1375" DrawAspect="Content" ObjectID="_1791404041" r:id="rId563"/>
        </w:object>
      </w:r>
      <w:r w:rsidRPr="00154C39">
        <w:t>.</w:t>
      </w:r>
    </w:p>
    <w:p w14:paraId="04AB7ADB" w14:textId="77777777" w:rsidR="005F4DF9" w:rsidRPr="00154C39" w:rsidRDefault="005F4DF9" w:rsidP="006515C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</w:p>
    <w:p w14:paraId="5D6C5E52" w14:textId="12EF54DB" w:rsidR="005F4DF9" w:rsidRPr="00154C39" w:rsidRDefault="005F4DF9" w:rsidP="00154C39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2820" w:dyaOrig="420" w14:anchorId="2AD496BF">
          <v:shape id="_x0000_i1376" type="#_x0000_t75" style="width:141.1pt;height:20.8pt" o:ole="">
            <v:imagedata r:id="rId272" o:title=""/>
          </v:shape>
          <o:OLEObject Type="Embed" ProgID="Equation.DSMT4" ShapeID="_x0000_i1376" DrawAspect="Content" ObjectID="_1791404042" r:id="rId564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có nghiệm </w:t>
      </w:r>
      <w:r w:rsidRPr="00154C39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38A7DB21">
          <v:shape id="_x0000_i1377" type="#_x0000_t75" style="width:29.95pt;height:31.65pt" o:ole="">
            <v:imagedata r:id="rId274" o:title=""/>
          </v:shape>
          <o:OLEObject Type="Embed" ProgID="Equation.DSMT4" ShapeID="_x0000_i1377" DrawAspect="Content" ObjectID="_1791404043" r:id="rId565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trong đó </w:t>
      </w:r>
      <w:r w:rsidRPr="00154C39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A8E4E3E">
          <v:shape id="_x0000_i1378" type="#_x0000_t75" style="width:12.05pt;height:31.65pt" o:ole="">
            <v:imagedata r:id="rId276" o:title=""/>
          </v:shape>
          <o:OLEObject Type="Embed" ProgID="Equation.DSMT4" ShapeID="_x0000_i1378" DrawAspect="Content" ObjectID="_1791404044" r:id="rId566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là phân số tối giản. Tính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605C5E6A">
          <v:shape id="_x0000_i1379" type="#_x0000_t75" style="width:39.1pt;height:14.15pt" o:ole="">
            <v:imagedata r:id="rId278" o:title=""/>
          </v:shape>
          <o:OLEObject Type="Embed" ProgID="Equation.DSMT4" ShapeID="_x0000_i1379" DrawAspect="Content" ObjectID="_1791404045" r:id="rId567"/>
        </w:object>
      </w:r>
    </w:p>
    <w:p w14:paraId="2F1F1E28" w14:textId="77777777" w:rsidR="005F4DF9" w:rsidRPr="00154C39" w:rsidRDefault="005F4DF9" w:rsidP="005F4DF9">
      <w:pPr>
        <w:ind w:left="992"/>
        <w:jc w:val="center"/>
        <w:rPr>
          <w:b/>
          <w:bCs/>
        </w:rPr>
      </w:pPr>
      <w:r w:rsidRPr="00154C39">
        <w:rPr>
          <w:b/>
          <w:color w:val="0000FF"/>
        </w:rPr>
        <w:t>Lời giải</w:t>
      </w:r>
    </w:p>
    <w:p w14:paraId="14A41633" w14:textId="77777777" w:rsidR="005F4DF9" w:rsidRPr="00154C39" w:rsidRDefault="005F4DF9" w:rsidP="005F4DF9">
      <w:pPr>
        <w:ind w:left="992"/>
        <w:jc w:val="both"/>
      </w:pPr>
      <w:r w:rsidRPr="00154C39">
        <w:t xml:space="preserve">Đặt </w:t>
      </w:r>
      <w:r w:rsidRPr="00154C39">
        <w:rPr>
          <w:position w:val="-10"/>
        </w:rPr>
        <w:object w:dxaOrig="4160" w:dyaOrig="420" w14:anchorId="600A6BC8">
          <v:shape id="_x0000_i1380" type="#_x0000_t75" style="width:207.7pt;height:20.8pt" o:ole="">
            <v:imagedata r:id="rId568" o:title=""/>
          </v:shape>
          <o:OLEObject Type="Embed" ProgID="Equation.DSMT4" ShapeID="_x0000_i1380" DrawAspect="Content" ObjectID="_1791404046" r:id="rId569"/>
        </w:object>
      </w:r>
      <w:r w:rsidRPr="00154C39">
        <w:t>.</w:t>
      </w:r>
    </w:p>
    <w:p w14:paraId="75F45F37" w14:textId="77777777" w:rsidR="005F4DF9" w:rsidRPr="00154C39" w:rsidRDefault="005F4DF9" w:rsidP="005F4DF9">
      <w:pPr>
        <w:ind w:left="992"/>
        <w:jc w:val="both"/>
      </w:pPr>
      <w:r w:rsidRPr="00154C39">
        <w:t>Phương trình đã cho trở thành:</w:t>
      </w:r>
    </w:p>
    <w:p w14:paraId="3AF5C621" w14:textId="77777777" w:rsidR="005F4DF9" w:rsidRPr="00154C39" w:rsidRDefault="005F4DF9" w:rsidP="005F4DF9">
      <w:pPr>
        <w:ind w:left="992"/>
        <w:jc w:val="both"/>
      </w:pPr>
      <w:r w:rsidRPr="00154C39">
        <w:rPr>
          <w:position w:val="-44"/>
        </w:rPr>
        <w:object w:dxaOrig="6580" w:dyaOrig="999" w14:anchorId="0AD5D2FE">
          <v:shape id="_x0000_i1381" type="#_x0000_t75" style="width:329.2pt;height:50.35pt" o:ole="">
            <v:imagedata r:id="rId570" o:title=""/>
          </v:shape>
          <o:OLEObject Type="Embed" ProgID="Equation.DSMT4" ShapeID="_x0000_i1381" DrawAspect="Content" ObjectID="_1791404047" r:id="rId571"/>
        </w:object>
      </w:r>
    </w:p>
    <w:p w14:paraId="01BEB14A" w14:textId="77777777" w:rsidR="005F4DF9" w:rsidRPr="00154C39" w:rsidRDefault="005F4DF9" w:rsidP="005F4DF9">
      <w:pPr>
        <w:ind w:left="992"/>
        <w:jc w:val="both"/>
      </w:pPr>
      <w:r w:rsidRPr="00154C39">
        <w:t xml:space="preserve">Với </w:t>
      </w:r>
      <w:r w:rsidRPr="00154C39">
        <w:rPr>
          <w:position w:val="-8"/>
        </w:rPr>
        <w:object w:dxaOrig="1080" w:dyaOrig="400" w14:anchorId="480C0D00">
          <v:shape id="_x0000_i1382" type="#_x0000_t75" style="width:54.1pt;height:20.4pt" o:ole="">
            <v:imagedata r:id="rId572" o:title=""/>
          </v:shape>
          <o:OLEObject Type="Embed" ProgID="Equation.DSMT4" ShapeID="_x0000_i1382" DrawAspect="Content" ObjectID="_1791404048" r:id="rId573"/>
        </w:object>
      </w:r>
      <w:r w:rsidRPr="00154C39">
        <w:t xml:space="preserve"> thì </w:t>
      </w:r>
      <w:r w:rsidRPr="00154C39">
        <w:rPr>
          <w:position w:val="-48"/>
        </w:rPr>
        <w:object w:dxaOrig="6520" w:dyaOrig="1080" w14:anchorId="115B91B8">
          <v:shape id="_x0000_i1383" type="#_x0000_t75" style="width:327.1pt;height:54.1pt" o:ole="">
            <v:imagedata r:id="rId574" o:title=""/>
          </v:shape>
          <o:OLEObject Type="Embed" ProgID="Equation.DSMT4" ShapeID="_x0000_i1383" DrawAspect="Content" ObjectID="_1791404049" r:id="rId575"/>
        </w:object>
      </w:r>
      <w:r w:rsidRPr="00154C39">
        <w:t>.</w:t>
      </w:r>
    </w:p>
    <w:p w14:paraId="0BA41A6F" w14:textId="77777777" w:rsidR="005F4DF9" w:rsidRPr="00154C39" w:rsidRDefault="005F4DF9" w:rsidP="005F4DF9">
      <w:pPr>
        <w:ind w:left="992"/>
        <w:jc w:val="both"/>
      </w:pPr>
      <w:r w:rsidRPr="00154C39">
        <w:t xml:space="preserve">Suy ra </w:t>
      </w:r>
      <w:r w:rsidRPr="00154C39">
        <w:rPr>
          <w:position w:val="-10"/>
        </w:rPr>
        <w:object w:dxaOrig="2600" w:dyaOrig="320" w14:anchorId="00F1F5B9">
          <v:shape id="_x0000_i1384" type="#_x0000_t75" style="width:129.85pt;height:15.8pt" o:ole="">
            <v:imagedata r:id="rId576" o:title=""/>
          </v:shape>
          <o:OLEObject Type="Embed" ProgID="Equation.DSMT4" ShapeID="_x0000_i1384" DrawAspect="Content" ObjectID="_1791404050" r:id="rId577"/>
        </w:object>
      </w:r>
      <w:r w:rsidRPr="00154C39">
        <w:t>.</w:t>
      </w:r>
    </w:p>
    <w:p w14:paraId="2F1495F4" w14:textId="0297115B" w:rsidR="006515CB" w:rsidRPr="00154C39" w:rsidRDefault="006515CB" w:rsidP="00154C39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Trong mặt phẳng tọa độ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3B45D00E">
          <v:shape id="_x0000_i1385" type="#_x0000_t75" style="width:24.15pt;height:15.8pt" o:ole="">
            <v:imagedata r:id="rId280" o:title=""/>
          </v:shape>
          <o:OLEObject Type="Embed" ProgID="Equation.DSMT4" ShapeID="_x0000_i1385" DrawAspect="Content" ObjectID="_1791404051" r:id="rId578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, cho hai điểm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1540" w:dyaOrig="320" w14:anchorId="004B7A2A">
          <v:shape id="_x0000_i1386" type="#_x0000_t75" style="width:76.6pt;height:15.8pt" o:ole="">
            <v:imagedata r:id="rId282" o:title=""/>
          </v:shape>
          <o:OLEObject Type="Embed" ProgID="Equation.DSMT4" ShapeID="_x0000_i1386" DrawAspect="Content" ObjectID="_1791404052" r:id="rId579"/>
        </w:object>
      </w:r>
      <w:r w:rsidRPr="00154C39">
        <w:rPr>
          <w:rFonts w:ascii="Times New Roman" w:hAnsi="Times New Roman" w:cs="Times New Roman"/>
          <w:sz w:val="24"/>
          <w:szCs w:val="24"/>
        </w:rPr>
        <w:t>.</w:t>
      </w:r>
      <w:r w:rsidR="005F4DF9" w:rsidRPr="00154C39">
        <w:rPr>
          <w:rFonts w:ascii="Times New Roman" w:hAnsi="Times New Roman" w:cs="Times New Roman"/>
          <w:sz w:val="24"/>
          <w:szCs w:val="24"/>
        </w:rPr>
        <w:t xml:space="preserve"> </w:t>
      </w:r>
      <w:r w:rsidRPr="00154C39">
        <w:rPr>
          <w:rFonts w:ascii="Times New Roman" w:hAnsi="Times New Roman" w:cs="Times New Roman"/>
          <w:sz w:val="24"/>
          <w:szCs w:val="24"/>
        </w:rPr>
        <w:t xml:space="preserve">Tìm tọa độ điểm </w:t>
      </w:r>
      <w:r w:rsidRPr="00154C39">
        <w:rPr>
          <w:rFonts w:ascii="Times New Roman" w:hAnsi="Times New Roman" w:cs="Times New Roman"/>
          <w:sz w:val="24"/>
          <w:szCs w:val="24"/>
        </w:rPr>
        <w:object w:dxaOrig="240" w:dyaOrig="279" w14:anchorId="6A9A3EE6">
          <v:shape id="_x0000_i1387" type="#_x0000_t75" style="width:12.05pt;height:14.15pt" o:ole="">
            <v:imagedata r:id="rId284" o:title=""/>
          </v:shape>
          <o:OLEObject Type="Embed" ProgID="Equation.DSMT4" ShapeID="_x0000_i1387" DrawAspect="Content" ObjectID="_1791404053" r:id="rId580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154C39">
        <w:rPr>
          <w:rFonts w:ascii="Times New Roman" w:hAnsi="Times New Roman" w:cs="Times New Roman"/>
          <w:sz w:val="24"/>
          <w:szCs w:val="24"/>
        </w:rPr>
        <w:object w:dxaOrig="1219" w:dyaOrig="340" w14:anchorId="3A6BECC0">
          <v:shape id="_x0000_i1388" type="#_x0000_t75" style="width:61.6pt;height:17.9pt" o:ole="">
            <v:imagedata r:id="rId286" o:title=""/>
          </v:shape>
          <o:OLEObject Type="Embed" ProgID="Equation.DSMT4" ShapeID="_x0000_i1388" DrawAspect="Content" ObjectID="_1791404054" r:id="rId581"/>
        </w:object>
      </w:r>
    </w:p>
    <w:p w14:paraId="26C1F64E" w14:textId="77777777" w:rsidR="006515CB" w:rsidRPr="00154C39" w:rsidRDefault="006515CB" w:rsidP="006515C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154C39">
        <w:rPr>
          <w:b/>
          <w:color w:val="0000FF"/>
        </w:rPr>
        <w:t>Lời giải</w:t>
      </w:r>
    </w:p>
    <w:p w14:paraId="7A12D3CB" w14:textId="3149D5A6" w:rsidR="006515CB" w:rsidRPr="00154C39" w:rsidRDefault="006515CB" w:rsidP="006515C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154C39">
        <w:t xml:space="preserve">Gọi </w:t>
      </w:r>
      <w:r w:rsidRPr="00154C39">
        <w:rPr>
          <w:position w:val="-14"/>
        </w:rPr>
        <w:object w:dxaOrig="1040" w:dyaOrig="400" w14:anchorId="2774B640">
          <v:shape id="_x0000_i1389" type="#_x0000_t75" style="width:51.6pt;height:20.4pt" o:ole="">
            <v:imagedata r:id="rId582" o:title=""/>
          </v:shape>
          <o:OLEObject Type="Embed" ProgID="Equation.DSMT4" ShapeID="_x0000_i1389" DrawAspect="Content" ObjectID="_1791404055" r:id="rId583"/>
        </w:object>
      </w:r>
      <w:r w:rsidRPr="00154C39">
        <w:t xml:space="preserve">. Ta có: </w:t>
      </w:r>
      <w:r w:rsidRPr="00154C39">
        <w:rPr>
          <w:position w:val="-14"/>
        </w:rPr>
        <w:object w:dxaOrig="4580" w:dyaOrig="420" w14:anchorId="43808CB1">
          <v:shape id="_x0000_i1390" type="#_x0000_t75" style="width:228.9pt;height:20.8pt" o:ole="">
            <v:imagedata r:id="rId584" o:title=""/>
          </v:shape>
          <o:OLEObject Type="Embed" ProgID="Equation.DSMT4" ShapeID="_x0000_i1390" DrawAspect="Content" ObjectID="_1791404056" r:id="rId585"/>
        </w:object>
      </w:r>
      <w:r w:rsidRPr="00154C39">
        <w:t>;</w:t>
      </w:r>
    </w:p>
    <w:p w14:paraId="3F53FB32" w14:textId="77777777" w:rsidR="006515CB" w:rsidRPr="00154C39" w:rsidRDefault="006515CB" w:rsidP="006515C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154C39">
        <w:rPr>
          <w:position w:val="-32"/>
        </w:rPr>
        <w:object w:dxaOrig="4180" w:dyaOrig="760" w14:anchorId="35A23B2B">
          <v:shape id="_x0000_i1391" type="#_x0000_t75" style="width:209.35pt;height:38.3pt" o:ole="">
            <v:imagedata r:id="rId586" o:title=""/>
          </v:shape>
          <o:OLEObject Type="Embed" ProgID="Equation.DSMT4" ShapeID="_x0000_i1391" DrawAspect="Content" ObjectID="_1791404057" r:id="rId587"/>
        </w:object>
      </w:r>
    </w:p>
    <w:p w14:paraId="0AF5F5DB" w14:textId="78818195" w:rsidR="006515CB" w:rsidRPr="00154C39" w:rsidRDefault="006515CB" w:rsidP="00154C39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54C39">
        <w:rPr>
          <w:rFonts w:ascii="Times New Roman" w:hAnsi="Times New Roman" w:cs="Times New Roman"/>
          <w:sz w:val="24"/>
          <w:szCs w:val="24"/>
        </w:rPr>
        <w:t xml:space="preserve">Viết phương trình đường thẳng </w:t>
      </w:r>
      <w:r w:rsidRPr="00154C39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5702705C">
          <v:shape id="_x0000_i1392" type="#_x0000_t75" style="width:11.25pt;height:14.15pt" o:ole="">
            <v:imagedata r:id="rId288" o:title=""/>
          </v:shape>
          <o:OLEObject Type="Embed" ProgID="Equation.DSMT4" ShapeID="_x0000_i1392" DrawAspect="Content" ObjectID="_1791404058" r:id="rId588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song song với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139D4BB2">
          <v:shape id="_x0000_i1393" type="#_x0000_t75" style="width:82.4pt;height:15.8pt" o:ole="">
            <v:imagedata r:id="rId290" o:title=""/>
          </v:shape>
          <o:OLEObject Type="Embed" ProgID="Equation.DSMT4" ShapeID="_x0000_i1393" DrawAspect="Content" ObjectID="_1791404059" r:id="rId589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và cách điểm </w:t>
      </w:r>
      <w:r w:rsidRPr="00154C39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146DB014">
          <v:shape id="_x0000_i1394" type="#_x0000_t75" style="width:42.05pt;height:15.8pt" o:ole="">
            <v:imagedata r:id="rId292" o:title=""/>
          </v:shape>
          <o:OLEObject Type="Embed" ProgID="Equation.DSMT4" ShapeID="_x0000_i1394" DrawAspect="Content" ObjectID="_1791404060" r:id="rId590"/>
        </w:object>
      </w:r>
      <w:r w:rsidRPr="00154C39">
        <w:rPr>
          <w:rFonts w:ascii="Times New Roman" w:hAnsi="Times New Roman" w:cs="Times New Roman"/>
          <w:sz w:val="24"/>
          <w:szCs w:val="24"/>
        </w:rPr>
        <w:t xml:space="preserve"> một khoảng bằng 3</w:t>
      </w:r>
    </w:p>
    <w:p w14:paraId="18E57C99" w14:textId="77777777" w:rsidR="006515CB" w:rsidRPr="00154C39" w:rsidRDefault="006515CB" w:rsidP="006515C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154C39">
        <w:rPr>
          <w:b/>
          <w:color w:val="0000FF"/>
        </w:rPr>
        <w:t>Lời giải</w:t>
      </w:r>
    </w:p>
    <w:p w14:paraId="36E9A93D" w14:textId="77777777" w:rsidR="006515CB" w:rsidRPr="00154C39" w:rsidRDefault="006515CB" w:rsidP="006515C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154C39">
        <w:t xml:space="preserve">Ta có: </w:t>
      </w:r>
      <w:r w:rsidRPr="00154C39">
        <w:rPr>
          <w:position w:val="-10"/>
        </w:rPr>
        <w:object w:dxaOrig="2320" w:dyaOrig="320" w14:anchorId="4F089C86">
          <v:shape id="_x0000_i1395" type="#_x0000_t75" style="width:116.1pt;height:15.8pt" o:ole="">
            <v:imagedata r:id="rId591" o:title=""/>
          </v:shape>
          <o:OLEObject Type="Embed" ProgID="Equation.DSMT4" ShapeID="_x0000_i1395" DrawAspect="Content" ObjectID="_1791404061" r:id="rId592"/>
        </w:object>
      </w:r>
      <w:r w:rsidRPr="00154C39">
        <w:t xml:space="preserve"> Phương trình </w:t>
      </w:r>
      <w:r w:rsidRPr="00154C39">
        <w:rPr>
          <w:position w:val="-6"/>
        </w:rPr>
        <w:object w:dxaOrig="220" w:dyaOrig="279" w14:anchorId="18698F6F">
          <v:shape id="_x0000_i1396" type="#_x0000_t75" style="width:11.25pt;height:14.15pt" o:ole="">
            <v:imagedata r:id="rId593" o:title=""/>
          </v:shape>
          <o:OLEObject Type="Embed" ProgID="Equation.DSMT4" ShapeID="_x0000_i1396" DrawAspect="Content" ObjectID="_1791404062" r:id="rId594"/>
        </w:object>
      </w:r>
      <w:r w:rsidRPr="00154C39">
        <w:t xml:space="preserve"> có dạng: </w:t>
      </w:r>
      <w:r w:rsidRPr="00154C39">
        <w:rPr>
          <w:position w:val="-10"/>
        </w:rPr>
        <w:object w:dxaOrig="1359" w:dyaOrig="320" w14:anchorId="24B04521">
          <v:shape id="_x0000_i1397" type="#_x0000_t75" style="width:68.25pt;height:15.8pt" o:ole="">
            <v:imagedata r:id="rId595" o:title=""/>
          </v:shape>
          <o:OLEObject Type="Embed" ProgID="Equation.DSMT4" ShapeID="_x0000_i1397" DrawAspect="Content" ObjectID="_1791404063" r:id="rId596"/>
        </w:object>
      </w:r>
      <w:r w:rsidRPr="00154C39">
        <w:t>.</w:t>
      </w:r>
    </w:p>
    <w:p w14:paraId="3D0E50B8" w14:textId="77777777" w:rsidR="006515CB" w:rsidRPr="00154C39" w:rsidRDefault="006515CB" w:rsidP="006515C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154C39">
        <w:t xml:space="preserve">Mặt khác: </w:t>
      </w:r>
      <w:r w:rsidRPr="00154C39">
        <w:rPr>
          <w:position w:val="-28"/>
        </w:rPr>
        <w:object w:dxaOrig="4780" w:dyaOrig="660" w14:anchorId="1958D87C">
          <v:shape id="_x0000_i1398" type="#_x0000_t75" style="width:239.3pt;height:32.9pt" o:ole="">
            <v:imagedata r:id="rId597" o:title=""/>
          </v:shape>
          <o:OLEObject Type="Embed" ProgID="Equation.DSMT4" ShapeID="_x0000_i1398" DrawAspect="Content" ObjectID="_1791404064" r:id="rId598"/>
        </w:object>
      </w:r>
    </w:p>
    <w:p w14:paraId="693B683A" w14:textId="77777777" w:rsidR="006515CB" w:rsidRPr="00154C39" w:rsidRDefault="006515CB" w:rsidP="006515C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154C39">
        <w:rPr>
          <w:position w:val="-38"/>
        </w:rPr>
        <w:object w:dxaOrig="4940" w:dyaOrig="880" w14:anchorId="0075CA31">
          <v:shape id="_x0000_i1399" type="#_x0000_t75" style="width:247.65pt;height:44.1pt" o:ole="">
            <v:imagedata r:id="rId599" o:title=""/>
          </v:shape>
          <o:OLEObject Type="Embed" ProgID="Equation.DSMT4" ShapeID="_x0000_i1399" DrawAspect="Content" ObjectID="_1791404065" r:id="rId600"/>
        </w:object>
      </w:r>
    </w:p>
    <w:p w14:paraId="271A5A8E" w14:textId="77777777" w:rsidR="006515CB" w:rsidRPr="00154C39" w:rsidRDefault="006515CB" w:rsidP="006515C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154C39">
        <w:lastRenderedPageBreak/>
        <w:t xml:space="preserve">Vậy có hai đường thẳng thỏa mãn: </w:t>
      </w:r>
      <w:r w:rsidRPr="00154C39">
        <w:rPr>
          <w:position w:val="-10"/>
        </w:rPr>
        <w:object w:dxaOrig="4360" w:dyaOrig="380" w14:anchorId="41DA75AB">
          <v:shape id="_x0000_i1400" type="#_x0000_t75" style="width:218.1pt;height:18.75pt" o:ole="">
            <v:imagedata r:id="rId601" o:title=""/>
          </v:shape>
          <o:OLEObject Type="Embed" ProgID="Equation.DSMT4" ShapeID="_x0000_i1400" DrawAspect="Content" ObjectID="_1791404066" r:id="rId602"/>
        </w:object>
      </w:r>
      <w:r w:rsidRPr="00154C39">
        <w:t xml:space="preserve">. </w:t>
      </w:r>
    </w:p>
    <w:bookmarkEnd w:id="79"/>
    <w:p w14:paraId="16260AF0" w14:textId="77777777" w:rsidR="006515CB" w:rsidRPr="00154C39" w:rsidRDefault="006515CB" w:rsidP="006515CB">
      <w:pPr>
        <w:rPr>
          <w:lang w:val="x-none" w:eastAsia="x-none"/>
        </w:rPr>
      </w:pPr>
    </w:p>
    <w:p w14:paraId="3937CBFE" w14:textId="54B82ECE" w:rsidR="005F4DF9" w:rsidRPr="00154C39" w:rsidRDefault="005F4DF9" w:rsidP="00154C39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154C39">
        <w:rPr>
          <w:rFonts w:ascii="Times New Roman" w:hAnsi="Times New Roman" w:cs="Times New Roman"/>
          <w:sz w:val="24"/>
          <w:szCs w:val="24"/>
          <w:lang w:val="fr-FR"/>
        </w:rPr>
        <w:t xml:space="preserve">Trong hệ trục tọa độ </w:t>
      </w:r>
      <w:r w:rsidRPr="00154C3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65" w:dyaOrig="300" w14:anchorId="5EE62593">
          <v:shape id="_x0000_i1401" type="#_x0000_t75" style="width:23.3pt;height:15pt;mso-width-percent:0;mso-height-percent:0;mso-width-percent:0;mso-height-percent:0" o:ole="">
            <v:imagedata r:id="rId294" o:title=""/>
          </v:shape>
          <o:OLEObject Type="Embed" ProgID="Equation.DSMT4" ShapeID="_x0000_i1401" DrawAspect="Content" ObjectID="_1791404067" r:id="rId603"/>
        </w:object>
      </w:r>
      <w:r w:rsidRPr="00154C39">
        <w:rPr>
          <w:rFonts w:ascii="Times New Roman" w:hAnsi="Times New Roman" w:cs="Times New Roman"/>
          <w:sz w:val="24"/>
          <w:szCs w:val="24"/>
          <w:lang w:val="fr-FR"/>
        </w:rPr>
        <w:t xml:space="preserve">, cho điểm </w:t>
      </w:r>
      <w:r w:rsidRPr="00154C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45" w:dyaOrig="420" w14:anchorId="3E3C6799">
          <v:shape id="_x0000_i1402" type="#_x0000_t75" style="width:32.05pt;height:20.8pt;mso-width-percent:0;mso-height-percent:0;mso-width-percent:0;mso-height-percent:0" o:ole="">
            <v:imagedata r:id="rId296" o:title=""/>
          </v:shape>
          <o:OLEObject Type="Embed" ProgID="Equation.DSMT4" ShapeID="_x0000_i1402" DrawAspect="Content" ObjectID="_1791404068" r:id="rId604"/>
        </w:object>
      </w:r>
      <w:r w:rsidRPr="00154C39">
        <w:rPr>
          <w:rFonts w:ascii="Times New Roman" w:hAnsi="Times New Roman" w:cs="Times New Roman"/>
          <w:sz w:val="24"/>
          <w:szCs w:val="24"/>
          <w:lang w:val="fr-FR"/>
        </w:rPr>
        <w:t xml:space="preserve"> và đường thẳng </w:t>
      </w:r>
      <w:r w:rsidRPr="00154C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35" w:dyaOrig="420" w14:anchorId="2E5F2157">
          <v:shape id="_x0000_i1403" type="#_x0000_t75" style="width:96.55pt;height:20.8pt;mso-width-percent:0;mso-height-percent:0;mso-width-percent:0;mso-height-percent:0" o:ole="">
            <v:imagedata r:id="rId298" o:title=""/>
          </v:shape>
          <o:OLEObject Type="Embed" ProgID="Equation.DSMT4" ShapeID="_x0000_i1403" DrawAspect="Content" ObjectID="_1791404069" r:id="rId605"/>
        </w:object>
      </w:r>
      <w:r w:rsidRPr="00154C39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="00154C39" w:rsidRPr="00154C39">
        <w:rPr>
          <w:rFonts w:ascii="Times New Roman" w:hAnsi="Times New Roman" w:cs="Times New Roman"/>
          <w:sz w:val="24"/>
          <w:szCs w:val="24"/>
          <w:lang w:val="fr-FR"/>
        </w:rPr>
        <w:t>Tìm phương trình đ</w:t>
      </w:r>
      <w:r w:rsidRPr="00154C39">
        <w:rPr>
          <w:rFonts w:ascii="Times New Roman" w:hAnsi="Times New Roman" w:cs="Times New Roman"/>
          <w:sz w:val="24"/>
          <w:szCs w:val="24"/>
          <w:lang w:val="fr-FR"/>
        </w:rPr>
        <w:t xml:space="preserve">ường tròn tâm </w:t>
      </w:r>
      <w:r w:rsidRPr="00154C3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95" w:dyaOrig="255" w14:anchorId="128EC865">
          <v:shape id="_x0000_i1404" type="#_x0000_t75" style="width:9.55pt;height:12.9pt;mso-width-percent:0;mso-height-percent:0;mso-width-percent:0;mso-height-percent:0" o:ole="">
            <v:imagedata r:id="rId300" o:title=""/>
          </v:shape>
          <o:OLEObject Type="Embed" ProgID="Equation.DSMT4" ShapeID="_x0000_i1404" DrawAspect="Content" ObjectID="_1791404070" r:id="rId606"/>
        </w:object>
      </w:r>
      <w:r w:rsidRPr="00154C39">
        <w:rPr>
          <w:rFonts w:ascii="Times New Roman" w:hAnsi="Times New Roman" w:cs="Times New Roman"/>
          <w:sz w:val="24"/>
          <w:szCs w:val="24"/>
          <w:lang w:val="fr-FR"/>
        </w:rPr>
        <w:t xml:space="preserve"> và tiếp xúc với đường thẳng </w:t>
      </w:r>
      <w:r w:rsidRPr="00154C3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20" w14:anchorId="0AAA909A">
          <v:shape id="_x0000_i1405" type="#_x0000_t75" style="width:20.8pt;height:20.8pt;mso-width-percent:0;mso-height-percent:0;mso-width-percent:0;mso-height-percent:0" o:ole="">
            <v:imagedata r:id="rId302" o:title=""/>
          </v:shape>
          <o:OLEObject Type="Embed" ProgID="Equation.DSMT4" ShapeID="_x0000_i1405" DrawAspect="Content" ObjectID="_1791404071" r:id="rId607"/>
        </w:object>
      </w:r>
      <w:r w:rsidRPr="00154C3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726A5E3C" w14:textId="77777777" w:rsidR="005F4DF9" w:rsidRPr="00154C39" w:rsidRDefault="005F4DF9" w:rsidP="005F4DF9">
      <w:pPr>
        <w:tabs>
          <w:tab w:val="left" w:pos="2268"/>
        </w:tabs>
        <w:spacing w:after="120"/>
        <w:ind w:left="964"/>
        <w:jc w:val="center"/>
        <w:rPr>
          <w:rFonts w:eastAsia="Calibri"/>
          <w:b/>
          <w:color w:val="0000FF"/>
        </w:rPr>
      </w:pPr>
      <w:r w:rsidRPr="00154C39">
        <w:rPr>
          <w:rFonts w:eastAsia="Calibri"/>
          <w:b/>
          <w:color w:val="0000FF"/>
        </w:rPr>
        <w:t>Lời giải</w:t>
      </w:r>
    </w:p>
    <w:p w14:paraId="308EB507" w14:textId="77777777" w:rsidR="005F4DF9" w:rsidRPr="00154C39" w:rsidRDefault="005F4DF9" w:rsidP="005F4DF9">
      <w:pPr>
        <w:spacing w:line="276" w:lineRule="auto"/>
        <w:ind w:left="992"/>
      </w:pPr>
      <w:r w:rsidRPr="00154C39">
        <w:t xml:space="preserve">Đường tròn tâm </w:t>
      </w:r>
      <w:r w:rsidRPr="00154C39">
        <w:rPr>
          <w:noProof/>
          <w:position w:val="-4"/>
        </w:rPr>
        <w:object w:dxaOrig="195" w:dyaOrig="255" w14:anchorId="3058A1E0">
          <v:shape id="_x0000_i1406" type="#_x0000_t75" style="width:9.55pt;height:12.9pt;mso-width-percent:0;mso-height-percent:0;mso-width-percent:0;mso-height-percent:0" o:ole="">
            <v:imagedata r:id="rId300" o:title=""/>
          </v:shape>
          <o:OLEObject Type="Embed" ProgID="Equation.DSMT4" ShapeID="_x0000_i1406" DrawAspect="Content" ObjectID="_1791404072" r:id="rId608"/>
        </w:object>
      </w:r>
      <w:r w:rsidRPr="00154C39">
        <w:t xml:space="preserve"> và tiếp xúc với đường thẳng </w:t>
      </w:r>
      <w:r w:rsidRPr="00154C39">
        <w:rPr>
          <w:noProof/>
          <w:position w:val="-14"/>
        </w:rPr>
        <w:object w:dxaOrig="420" w:dyaOrig="420" w14:anchorId="5346D050">
          <v:shape id="_x0000_i1407" type="#_x0000_t75" style="width:20.8pt;height:20.8pt;mso-width-percent:0;mso-height-percent:0;mso-width-percent:0;mso-height-percent:0" o:ole="">
            <v:imagedata r:id="rId302" o:title=""/>
          </v:shape>
          <o:OLEObject Type="Embed" ProgID="Equation.DSMT4" ShapeID="_x0000_i1407" DrawAspect="Content" ObjectID="_1791404073" r:id="rId609"/>
        </w:object>
      </w:r>
      <w:r w:rsidRPr="00154C39">
        <w:t xml:space="preserve"> có bán kính </w:t>
      </w:r>
      <w:r w:rsidRPr="00154C39">
        <w:rPr>
          <w:noProof/>
          <w:position w:val="-30"/>
        </w:rPr>
        <w:object w:dxaOrig="2955" w:dyaOrig="720" w14:anchorId="5EB260E8">
          <v:shape id="_x0000_i1408" type="#_x0000_t75" style="width:147.75pt;height:36.2pt;mso-width-percent:0;mso-height-percent:0;mso-width-percent:0;mso-height-percent:0" o:ole="">
            <v:imagedata r:id="rId610" o:title=""/>
          </v:shape>
          <o:OLEObject Type="Embed" ProgID="Equation.DSMT4" ShapeID="_x0000_i1408" DrawAspect="Content" ObjectID="_1791404074" r:id="rId611"/>
        </w:object>
      </w:r>
    </w:p>
    <w:p w14:paraId="6DC39698" w14:textId="77777777" w:rsidR="005F4DF9" w:rsidRPr="00154C39" w:rsidRDefault="005F4DF9" w:rsidP="005F4DF9">
      <w:pPr>
        <w:tabs>
          <w:tab w:val="left" w:pos="2268"/>
        </w:tabs>
        <w:spacing w:after="120"/>
        <w:ind w:left="964"/>
        <w:rPr>
          <w:rFonts w:eastAsia="Calibri"/>
          <w:lang w:val="vi-VN"/>
        </w:rPr>
      </w:pPr>
      <w:r w:rsidRPr="00154C39">
        <w:t xml:space="preserve">Vậy đường tròn có phương trình là: </w:t>
      </w:r>
      <w:r w:rsidRPr="00154C39">
        <w:rPr>
          <w:noProof/>
          <w:position w:val="-14"/>
        </w:rPr>
        <w:object w:dxaOrig="1995" w:dyaOrig="435" w14:anchorId="7C3C87EF">
          <v:shape id="_x0000_i1409" type="#_x0000_t75" style="width:99.9pt;height:21.65pt;mso-width-percent:0;mso-height-percent:0;mso-width-percent:0;mso-height-percent:0" o:ole="">
            <v:imagedata r:id="rId612" o:title=""/>
          </v:shape>
          <o:OLEObject Type="Embed" ProgID="Equation.DSMT4" ShapeID="_x0000_i1409" DrawAspect="Content" ObjectID="_1791404075" r:id="rId613"/>
        </w:object>
      </w:r>
      <w:r w:rsidRPr="00154C39">
        <w:t>.</w:t>
      </w:r>
    </w:p>
    <w:p w14:paraId="36B3A883" w14:textId="4AFBF032" w:rsidR="0051254B" w:rsidRPr="00154C39" w:rsidRDefault="003A6FBA" w:rsidP="005772D5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</w:pPr>
      <w:r w:rsidRPr="00154C39">
        <w:rPr>
          <w:b/>
          <w:vanish/>
        </w:rPr>
        <w:t xml:space="preserve"> [2D4-3.1-2]</w:t>
      </w:r>
      <w:bookmarkEnd w:id="80"/>
    </w:p>
    <w:sectPr w:rsidR="0051254B" w:rsidRPr="00154C39" w:rsidSect="0051254B">
      <w:headerReference w:type="even" r:id="rId614"/>
      <w:headerReference w:type="default" r:id="rId615"/>
      <w:footerReference w:type="even" r:id="rId616"/>
      <w:footerReference w:type="default" r:id="rId617"/>
      <w:headerReference w:type="first" r:id="rId618"/>
      <w:footerReference w:type="first" r:id="rId619"/>
      <w:pgSz w:w="11906" w:h="16838" w:code="9"/>
      <w:pgMar w:top="567" w:right="567" w:bottom="567" w:left="1134" w:header="340" w:footer="340" w:gutter="0"/>
      <w:cols w:sep="1" w:space="242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98CDF9" w14:textId="77777777" w:rsidR="00D41AE9" w:rsidRDefault="00D41AE9">
      <w:r>
        <w:separator/>
      </w:r>
    </w:p>
  </w:endnote>
  <w:endnote w:type="continuationSeparator" w:id="0">
    <w:p w14:paraId="52D33ED5" w14:textId="77777777" w:rsidR="00D41AE9" w:rsidRDefault="00D41A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BC5271" w14:textId="1B5C055E" w:rsidR="004601A5" w:rsidRPr="00AF22BF" w:rsidRDefault="004601A5" w:rsidP="00AF22B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48E95C" w14:textId="74A26329" w:rsidR="004601A5" w:rsidRPr="00AF22BF" w:rsidRDefault="004601A5" w:rsidP="00AF22B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ED4375" w14:textId="14C31728" w:rsidR="004601A5" w:rsidRPr="00AF22BF" w:rsidRDefault="004601A5" w:rsidP="00AF22B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320D8E" w14:textId="77777777" w:rsidR="00D41AE9" w:rsidRDefault="00D41AE9">
      <w:r>
        <w:separator/>
      </w:r>
    </w:p>
  </w:footnote>
  <w:footnote w:type="continuationSeparator" w:id="0">
    <w:p w14:paraId="162D0B65" w14:textId="77777777" w:rsidR="00D41AE9" w:rsidRDefault="00D41AE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7BC5A5" w14:textId="496117F5" w:rsidR="004601A5" w:rsidRPr="00AF22BF" w:rsidRDefault="004601A5" w:rsidP="00AF22B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3D23A5" w14:textId="3446A497" w:rsidR="004601A5" w:rsidRPr="00AF22BF" w:rsidRDefault="004601A5" w:rsidP="00AF22B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3F413A" w14:textId="15250C99" w:rsidR="004601A5" w:rsidRPr="00AF22BF" w:rsidRDefault="004601A5" w:rsidP="00AF22B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FF303F"/>
    <w:multiLevelType w:val="hybridMultilevel"/>
    <w:tmpl w:val="5802C9B2"/>
    <w:lvl w:ilvl="0" w:tplc="7A940BC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821F38"/>
    <w:multiLevelType w:val="hybridMultilevel"/>
    <w:tmpl w:val="B6CE8B3E"/>
    <w:lvl w:ilvl="0" w:tplc="C1A0CE1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4C0A7D"/>
    <w:multiLevelType w:val="hybridMultilevel"/>
    <w:tmpl w:val="ACEA29D0"/>
    <w:lvl w:ilvl="0" w:tplc="A4721C8C">
      <w:start w:val="162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E57E63"/>
    <w:multiLevelType w:val="hybridMultilevel"/>
    <w:tmpl w:val="71CAAC00"/>
    <w:lvl w:ilvl="0" w:tplc="F4D2D22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58364E"/>
    <w:multiLevelType w:val="hybridMultilevel"/>
    <w:tmpl w:val="24624C1E"/>
    <w:lvl w:ilvl="0" w:tplc="E75E981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EB6A93"/>
    <w:multiLevelType w:val="hybridMultilevel"/>
    <w:tmpl w:val="E1E6BC7A"/>
    <w:lvl w:ilvl="0" w:tplc="839EB25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8" w15:restartNumberingAfterBreak="0">
    <w:nsid w:val="1CEA0561"/>
    <w:multiLevelType w:val="hybridMultilevel"/>
    <w:tmpl w:val="295068FE"/>
    <w:lvl w:ilvl="0" w:tplc="966653B2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D61DA7"/>
    <w:multiLevelType w:val="hybridMultilevel"/>
    <w:tmpl w:val="9982860E"/>
    <w:lvl w:ilvl="0" w:tplc="9C48EDC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1F4FE9"/>
    <w:multiLevelType w:val="hybridMultilevel"/>
    <w:tmpl w:val="EC8653D0"/>
    <w:lvl w:ilvl="0" w:tplc="F18C1692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7275D0"/>
    <w:multiLevelType w:val="hybridMultilevel"/>
    <w:tmpl w:val="85A8DE3E"/>
    <w:lvl w:ilvl="0" w:tplc="945ADF6A">
      <w:start w:val="250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724CBA"/>
    <w:multiLevelType w:val="hybridMultilevel"/>
    <w:tmpl w:val="EDF4272E"/>
    <w:lvl w:ilvl="0" w:tplc="0CD47EE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C44EF8"/>
    <w:multiLevelType w:val="hybridMultilevel"/>
    <w:tmpl w:val="9B2A37EC"/>
    <w:lvl w:ilvl="0" w:tplc="C7B62CB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F33644"/>
    <w:multiLevelType w:val="hybridMultilevel"/>
    <w:tmpl w:val="1C4E4880"/>
    <w:lvl w:ilvl="0" w:tplc="C380B432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C54578"/>
    <w:multiLevelType w:val="hybridMultilevel"/>
    <w:tmpl w:val="6EDC4C4A"/>
    <w:lvl w:ilvl="0" w:tplc="D398F7B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5721CE8"/>
    <w:multiLevelType w:val="hybridMultilevel"/>
    <w:tmpl w:val="A04C2D16"/>
    <w:lvl w:ilvl="0" w:tplc="78D88F8C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294765"/>
    <w:multiLevelType w:val="hybridMultilevel"/>
    <w:tmpl w:val="88FE11B4"/>
    <w:lvl w:ilvl="0" w:tplc="A6743D7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7A04CF"/>
    <w:multiLevelType w:val="hybridMultilevel"/>
    <w:tmpl w:val="E938C7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C34555D"/>
    <w:multiLevelType w:val="hybridMultilevel"/>
    <w:tmpl w:val="7AC8AC88"/>
    <w:lvl w:ilvl="0" w:tplc="D514DF2E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FFE3C37"/>
    <w:multiLevelType w:val="hybridMultilevel"/>
    <w:tmpl w:val="6F6027DA"/>
    <w:lvl w:ilvl="0" w:tplc="9FF27F1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1FE6B32"/>
    <w:multiLevelType w:val="hybridMultilevel"/>
    <w:tmpl w:val="9FC4B8F8"/>
    <w:lvl w:ilvl="0" w:tplc="6386A95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4C03602"/>
    <w:multiLevelType w:val="hybridMultilevel"/>
    <w:tmpl w:val="655CE30A"/>
    <w:lvl w:ilvl="0" w:tplc="15D85F54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55A477D"/>
    <w:multiLevelType w:val="hybridMultilevel"/>
    <w:tmpl w:val="55F29606"/>
    <w:lvl w:ilvl="0" w:tplc="1D6404B8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C24A51"/>
    <w:multiLevelType w:val="hybridMultilevel"/>
    <w:tmpl w:val="02A23E50"/>
    <w:lvl w:ilvl="0" w:tplc="06F2F4F8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E485EBB"/>
    <w:multiLevelType w:val="hybridMultilevel"/>
    <w:tmpl w:val="072A5954"/>
    <w:lvl w:ilvl="0" w:tplc="1C26304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9AB3487"/>
    <w:multiLevelType w:val="hybridMultilevel"/>
    <w:tmpl w:val="88D49C36"/>
    <w:lvl w:ilvl="0" w:tplc="9AD8C8D8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ABC346A"/>
    <w:multiLevelType w:val="hybridMultilevel"/>
    <w:tmpl w:val="11E49C8C"/>
    <w:lvl w:ilvl="0" w:tplc="D518AEB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B841B5C"/>
    <w:multiLevelType w:val="hybridMultilevel"/>
    <w:tmpl w:val="B296D168"/>
    <w:lvl w:ilvl="0" w:tplc="6966F1D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3D53B5C"/>
    <w:multiLevelType w:val="hybridMultilevel"/>
    <w:tmpl w:val="88744006"/>
    <w:lvl w:ilvl="0" w:tplc="AC1ADAD6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6B45D45"/>
    <w:multiLevelType w:val="hybridMultilevel"/>
    <w:tmpl w:val="7324AAF2"/>
    <w:lvl w:ilvl="0" w:tplc="6F6AA7E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144289"/>
    <w:multiLevelType w:val="hybridMultilevel"/>
    <w:tmpl w:val="C2C47310"/>
    <w:lvl w:ilvl="0" w:tplc="B40A66E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4" w15:restartNumberingAfterBreak="0">
    <w:nsid w:val="6FBC44FD"/>
    <w:multiLevelType w:val="hybridMultilevel"/>
    <w:tmpl w:val="EFDED9CC"/>
    <w:lvl w:ilvl="0" w:tplc="F00C99AC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0E2546D"/>
    <w:multiLevelType w:val="hybridMultilevel"/>
    <w:tmpl w:val="07080DF4"/>
    <w:lvl w:ilvl="0" w:tplc="0220D0C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77B7451"/>
    <w:multiLevelType w:val="hybridMultilevel"/>
    <w:tmpl w:val="B78C0B76"/>
    <w:lvl w:ilvl="0" w:tplc="6A6642F4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B177D2D"/>
    <w:multiLevelType w:val="hybridMultilevel"/>
    <w:tmpl w:val="C9AE8F5A"/>
    <w:lvl w:ilvl="0" w:tplc="7E920BB8">
      <w:start w:val="1"/>
      <w:numFmt w:val="decimal"/>
      <w:lvlRestart w:val="0"/>
      <w:lvlText w:val="Câu %1."/>
      <w:lvlJc w:val="left"/>
      <w:pPr>
        <w:ind w:left="0" w:hanging="992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num w:numId="1" w16cid:durableId="893541303">
    <w:abstractNumId w:val="20"/>
  </w:num>
  <w:num w:numId="2" w16cid:durableId="1389526724">
    <w:abstractNumId w:val="37"/>
  </w:num>
  <w:num w:numId="3" w16cid:durableId="409275249">
    <w:abstractNumId w:val="6"/>
  </w:num>
  <w:num w:numId="4" w16cid:durableId="1286429084">
    <w:abstractNumId w:val="7"/>
  </w:num>
  <w:num w:numId="5" w16cid:durableId="1100177051">
    <w:abstractNumId w:val="33"/>
  </w:num>
  <w:num w:numId="6" w16cid:durableId="142503894">
    <w:abstractNumId w:val="18"/>
  </w:num>
  <w:num w:numId="7" w16cid:durableId="2147358946">
    <w:abstractNumId w:val="27"/>
  </w:num>
  <w:num w:numId="8" w16cid:durableId="638263241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395398542">
    <w:abstractNumId w:val="11"/>
    <w:lvlOverride w:ilvl="0">
      <w:startOverride w:val="25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277642854">
    <w:abstractNumId w:val="2"/>
    <w:lvlOverride w:ilvl="0">
      <w:startOverride w:val="16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53172208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64181606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259484614">
    <w:abstractNumId w:val="2"/>
  </w:num>
  <w:num w:numId="14" w16cid:durableId="1011253171">
    <w:abstractNumId w:val="22"/>
  </w:num>
  <w:num w:numId="15" w16cid:durableId="1835872097">
    <w:abstractNumId w:val="35"/>
  </w:num>
  <w:num w:numId="16" w16cid:durableId="1700466770">
    <w:abstractNumId w:val="31"/>
  </w:num>
  <w:num w:numId="17" w16cid:durableId="1621572108">
    <w:abstractNumId w:val="26"/>
  </w:num>
  <w:num w:numId="18" w16cid:durableId="1679774325">
    <w:abstractNumId w:val="9"/>
  </w:num>
  <w:num w:numId="19" w16cid:durableId="426077367">
    <w:abstractNumId w:val="3"/>
  </w:num>
  <w:num w:numId="20" w16cid:durableId="1731221204">
    <w:abstractNumId w:val="5"/>
  </w:num>
  <w:num w:numId="21" w16cid:durableId="582682903">
    <w:abstractNumId w:val="4"/>
  </w:num>
  <w:num w:numId="22" w16cid:durableId="1157771521">
    <w:abstractNumId w:val="21"/>
  </w:num>
  <w:num w:numId="23" w16cid:durableId="268314761">
    <w:abstractNumId w:val="1"/>
  </w:num>
  <w:num w:numId="24" w16cid:durableId="1141654332">
    <w:abstractNumId w:val="12"/>
  </w:num>
  <w:num w:numId="25" w16cid:durableId="249050756">
    <w:abstractNumId w:val="17"/>
  </w:num>
  <w:num w:numId="26" w16cid:durableId="379214361">
    <w:abstractNumId w:val="32"/>
  </w:num>
  <w:num w:numId="27" w16cid:durableId="1012612498">
    <w:abstractNumId w:val="10"/>
  </w:num>
  <w:num w:numId="28" w16cid:durableId="312295410">
    <w:abstractNumId w:val="24"/>
  </w:num>
  <w:num w:numId="29" w16cid:durableId="1834447039">
    <w:abstractNumId w:val="38"/>
  </w:num>
  <w:num w:numId="30" w16cid:durableId="1427844860">
    <w:abstractNumId w:val="15"/>
  </w:num>
  <w:num w:numId="31" w16cid:durableId="716513218">
    <w:abstractNumId w:val="25"/>
  </w:num>
  <w:num w:numId="32" w16cid:durableId="2032144371">
    <w:abstractNumId w:val="34"/>
  </w:num>
  <w:num w:numId="33" w16cid:durableId="209810235">
    <w:abstractNumId w:val="19"/>
  </w:num>
  <w:num w:numId="34" w16cid:durableId="1331638143">
    <w:abstractNumId w:val="8"/>
  </w:num>
  <w:num w:numId="35" w16cid:durableId="1887326736">
    <w:abstractNumId w:val="36"/>
  </w:num>
  <w:num w:numId="36" w16cid:durableId="829521623">
    <w:abstractNumId w:val="29"/>
  </w:num>
  <w:num w:numId="37" w16cid:durableId="408115592">
    <w:abstractNumId w:val="13"/>
  </w:num>
  <w:num w:numId="38" w16cid:durableId="2089618656">
    <w:abstractNumId w:val="28"/>
  </w:num>
  <w:num w:numId="39" w16cid:durableId="1745253013">
    <w:abstractNumId w:val="14"/>
  </w:num>
  <w:num w:numId="40" w16cid:durableId="1857233045">
    <w:abstractNumId w:val="0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169DB"/>
    <w:rsid w:val="000253F1"/>
    <w:rsid w:val="000268ED"/>
    <w:rsid w:val="00034EEE"/>
    <w:rsid w:val="0003702A"/>
    <w:rsid w:val="00042594"/>
    <w:rsid w:val="0006285C"/>
    <w:rsid w:val="00080364"/>
    <w:rsid w:val="00095E48"/>
    <w:rsid w:val="000A5C42"/>
    <w:rsid w:val="000B363E"/>
    <w:rsid w:val="000E1AC6"/>
    <w:rsid w:val="000E6399"/>
    <w:rsid w:val="000E7167"/>
    <w:rsid w:val="000F31F7"/>
    <w:rsid w:val="000F6E0A"/>
    <w:rsid w:val="00102A0D"/>
    <w:rsid w:val="00121A5D"/>
    <w:rsid w:val="00126559"/>
    <w:rsid w:val="00131416"/>
    <w:rsid w:val="00143C79"/>
    <w:rsid w:val="0015232B"/>
    <w:rsid w:val="00154C39"/>
    <w:rsid w:val="001620C5"/>
    <w:rsid w:val="00177B8C"/>
    <w:rsid w:val="0019602B"/>
    <w:rsid w:val="001A6892"/>
    <w:rsid w:val="001A6970"/>
    <w:rsid w:val="001B5B5A"/>
    <w:rsid w:val="001F779E"/>
    <w:rsid w:val="002007D1"/>
    <w:rsid w:val="00277560"/>
    <w:rsid w:val="00296E73"/>
    <w:rsid w:val="002C276D"/>
    <w:rsid w:val="00301C8E"/>
    <w:rsid w:val="00355A83"/>
    <w:rsid w:val="003636A7"/>
    <w:rsid w:val="00380EC6"/>
    <w:rsid w:val="0038671D"/>
    <w:rsid w:val="003A6FBA"/>
    <w:rsid w:val="003C308D"/>
    <w:rsid w:val="003D2978"/>
    <w:rsid w:val="003D31AC"/>
    <w:rsid w:val="004130E7"/>
    <w:rsid w:val="00436E78"/>
    <w:rsid w:val="004464E0"/>
    <w:rsid w:val="004601A5"/>
    <w:rsid w:val="004628C9"/>
    <w:rsid w:val="00471ADB"/>
    <w:rsid w:val="00481A8D"/>
    <w:rsid w:val="00494BFA"/>
    <w:rsid w:val="004E5601"/>
    <w:rsid w:val="004F7A4F"/>
    <w:rsid w:val="00511961"/>
    <w:rsid w:val="0051254B"/>
    <w:rsid w:val="00514D38"/>
    <w:rsid w:val="005241F0"/>
    <w:rsid w:val="005514A6"/>
    <w:rsid w:val="0056029F"/>
    <w:rsid w:val="00560731"/>
    <w:rsid w:val="005772D5"/>
    <w:rsid w:val="00593BA9"/>
    <w:rsid w:val="0059738E"/>
    <w:rsid w:val="005A3460"/>
    <w:rsid w:val="005A68E6"/>
    <w:rsid w:val="005C105E"/>
    <w:rsid w:val="005C580C"/>
    <w:rsid w:val="005D1F79"/>
    <w:rsid w:val="005E1410"/>
    <w:rsid w:val="005F33A0"/>
    <w:rsid w:val="005F4896"/>
    <w:rsid w:val="005F4DF9"/>
    <w:rsid w:val="00623D2A"/>
    <w:rsid w:val="00644CA0"/>
    <w:rsid w:val="006515CB"/>
    <w:rsid w:val="00677757"/>
    <w:rsid w:val="00686644"/>
    <w:rsid w:val="006923CF"/>
    <w:rsid w:val="006D4C3F"/>
    <w:rsid w:val="006E038E"/>
    <w:rsid w:val="006E3775"/>
    <w:rsid w:val="007162C4"/>
    <w:rsid w:val="00736A99"/>
    <w:rsid w:val="00744954"/>
    <w:rsid w:val="00756098"/>
    <w:rsid w:val="00770B61"/>
    <w:rsid w:val="00782E2D"/>
    <w:rsid w:val="00782F3F"/>
    <w:rsid w:val="007E13AD"/>
    <w:rsid w:val="007F4ADE"/>
    <w:rsid w:val="007F7C1A"/>
    <w:rsid w:val="00804E5B"/>
    <w:rsid w:val="00812BE4"/>
    <w:rsid w:val="008153D5"/>
    <w:rsid w:val="0081630B"/>
    <w:rsid w:val="00827F24"/>
    <w:rsid w:val="00830844"/>
    <w:rsid w:val="008534C8"/>
    <w:rsid w:val="0085421A"/>
    <w:rsid w:val="00854C38"/>
    <w:rsid w:val="00870C47"/>
    <w:rsid w:val="008730B9"/>
    <w:rsid w:val="00893996"/>
    <w:rsid w:val="008A28D8"/>
    <w:rsid w:val="008A439A"/>
    <w:rsid w:val="008C658F"/>
    <w:rsid w:val="008F0765"/>
    <w:rsid w:val="008F48BA"/>
    <w:rsid w:val="008F5B1D"/>
    <w:rsid w:val="00903741"/>
    <w:rsid w:val="00960573"/>
    <w:rsid w:val="0096149B"/>
    <w:rsid w:val="00972C25"/>
    <w:rsid w:val="00973276"/>
    <w:rsid w:val="0097348D"/>
    <w:rsid w:val="009B7214"/>
    <w:rsid w:val="009C4E4A"/>
    <w:rsid w:val="009E0F45"/>
    <w:rsid w:val="00A0290F"/>
    <w:rsid w:val="00A06003"/>
    <w:rsid w:val="00A572EE"/>
    <w:rsid w:val="00A57EE3"/>
    <w:rsid w:val="00A60851"/>
    <w:rsid w:val="00A77B3E"/>
    <w:rsid w:val="00A81732"/>
    <w:rsid w:val="00AF22BF"/>
    <w:rsid w:val="00AF71CE"/>
    <w:rsid w:val="00B256A6"/>
    <w:rsid w:val="00B51268"/>
    <w:rsid w:val="00B66537"/>
    <w:rsid w:val="00B8740E"/>
    <w:rsid w:val="00BA112B"/>
    <w:rsid w:val="00BB022C"/>
    <w:rsid w:val="00BB617F"/>
    <w:rsid w:val="00BF3DE9"/>
    <w:rsid w:val="00C268FC"/>
    <w:rsid w:val="00C42D8A"/>
    <w:rsid w:val="00C45FDD"/>
    <w:rsid w:val="00C71DA1"/>
    <w:rsid w:val="00C91C10"/>
    <w:rsid w:val="00CA2A55"/>
    <w:rsid w:val="00CB6A2B"/>
    <w:rsid w:val="00CF24EC"/>
    <w:rsid w:val="00CF2FAF"/>
    <w:rsid w:val="00CF6C92"/>
    <w:rsid w:val="00D16A07"/>
    <w:rsid w:val="00D24B92"/>
    <w:rsid w:val="00D31985"/>
    <w:rsid w:val="00D33ED7"/>
    <w:rsid w:val="00D41AE9"/>
    <w:rsid w:val="00D526FE"/>
    <w:rsid w:val="00D704EC"/>
    <w:rsid w:val="00DA453C"/>
    <w:rsid w:val="00DB6CD6"/>
    <w:rsid w:val="00DC3187"/>
    <w:rsid w:val="00DD584D"/>
    <w:rsid w:val="00DE255A"/>
    <w:rsid w:val="00DF5AF4"/>
    <w:rsid w:val="00E0144B"/>
    <w:rsid w:val="00E06ACB"/>
    <w:rsid w:val="00E328EE"/>
    <w:rsid w:val="00E558EA"/>
    <w:rsid w:val="00E86EAF"/>
    <w:rsid w:val="00E94C37"/>
    <w:rsid w:val="00E94F98"/>
    <w:rsid w:val="00EB639D"/>
    <w:rsid w:val="00EC0144"/>
    <w:rsid w:val="00EC065D"/>
    <w:rsid w:val="00EC7329"/>
    <w:rsid w:val="00EF3077"/>
    <w:rsid w:val="00F02E12"/>
    <w:rsid w:val="00F31D6A"/>
    <w:rsid w:val="00F335AE"/>
    <w:rsid w:val="00F557A7"/>
    <w:rsid w:val="00F71049"/>
    <w:rsid w:val="00F751DD"/>
    <w:rsid w:val="00F92459"/>
    <w:rsid w:val="00FA6FAE"/>
    <w:rsid w:val="00FB2666"/>
    <w:rsid w:val="00FC7B5B"/>
    <w:rsid w:val="00FE6E20"/>
    <w:rsid w:val="00FF1031"/>
    <w:rsid w:val="00FF1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784772D5"/>
  <w15:docId w15:val="{4D193A88-21AB-4ECE-8C29-F6DA1052A6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81732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8173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A8173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A8173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qFormat/>
    <w:rsid w:val="00A8173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A81732"/>
    <w:rPr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A81732"/>
    <w:rPr>
      <w:rFonts w:ascii="Cambria" w:hAnsi="Cambria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uiPriority w:val="9"/>
    <w:rsid w:val="00A81732"/>
    <w:rPr>
      <w:rFonts w:ascii="Cambria" w:hAnsi="Cambria"/>
      <w:b/>
      <w:bCs/>
      <w:color w:val="4F81BD"/>
      <w:sz w:val="28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uiPriority w:val="9"/>
    <w:rsid w:val="00A81732"/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A81732"/>
    <w:rPr>
      <w:rFonts w:ascii="VNI-Times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A81732"/>
    <w:rPr>
      <w:rFonts w:ascii="VNI-Times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A81732"/>
    <w:rPr>
      <w:rFonts w:ascii="VNI-Times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A81732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A81732"/>
    <w:rPr>
      <w:rFonts w:ascii="Calibri" w:eastAsia="MS Gothic" w:hAnsi="Calibri"/>
      <w:sz w:val="22"/>
      <w:szCs w:val="22"/>
    </w:rPr>
  </w:style>
  <w:style w:type="table" w:styleId="TableGrid">
    <w:name w:val="Table Grid"/>
    <w:basedOn w:val="TableNormal"/>
    <w:uiPriority w:val="39"/>
    <w:rsid w:val="00A817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rsid w:val="00A81732"/>
    <w:pPr>
      <w:jc w:val="center"/>
    </w:pPr>
    <w:rPr>
      <w:rFonts w:ascii="VNI-Times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A81732"/>
    <w:rPr>
      <w:rFonts w:ascii="VNI-Times" w:hAnsi="VNI-Times"/>
      <w:b/>
      <w:sz w:val="16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rsid w:val="00A81732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A81732"/>
    <w:rPr>
      <w:sz w:val="24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A8173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A81732"/>
    <w:pPr>
      <w:autoSpaceDE w:val="0"/>
      <w:autoSpaceDN w:val="0"/>
      <w:adjustRightInd w:val="0"/>
    </w:pPr>
    <w:rPr>
      <w:rFonts w:eastAsia="Arial Unicode MS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A8173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Hyperlink">
    <w:name w:val="Hyperlink"/>
    <w:rsid w:val="00A81732"/>
    <w:rPr>
      <w:color w:val="0000FF"/>
      <w:u w:val="single"/>
    </w:rPr>
  </w:style>
  <w:style w:type="character" w:styleId="PageNumber">
    <w:name w:val="page number"/>
    <w:basedOn w:val="DefaultParagraphFont"/>
    <w:uiPriority w:val="99"/>
    <w:rsid w:val="00A81732"/>
  </w:style>
  <w:style w:type="character" w:customStyle="1" w:styleId="apple-converted-space">
    <w:name w:val="apple-converted-space"/>
    <w:basedOn w:val="DefaultParagraphFont"/>
    <w:rsid w:val="00A81732"/>
  </w:style>
  <w:style w:type="paragraph" w:customStyle="1" w:styleId="1">
    <w:name w:val="1"/>
    <w:basedOn w:val="Normal"/>
    <w:autoRedefine/>
    <w:rsid w:val="00A8173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A81732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A8173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rsid w:val="00A8173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A81732"/>
  </w:style>
  <w:style w:type="character" w:customStyle="1" w:styleId="mn">
    <w:name w:val="mn"/>
    <w:basedOn w:val="DefaultParagraphFont"/>
    <w:rsid w:val="00A81732"/>
  </w:style>
  <w:style w:type="character" w:customStyle="1" w:styleId="mo">
    <w:name w:val="mo"/>
    <w:basedOn w:val="DefaultParagraphFont"/>
    <w:rsid w:val="00A81732"/>
  </w:style>
  <w:style w:type="paragraph" w:customStyle="1" w:styleId="Style">
    <w:name w:val="Style"/>
    <w:rsid w:val="00A8173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A81732"/>
    <w:rPr>
      <w:sz w:val="26"/>
      <w:szCs w:val="26"/>
      <w:lang w:val="x-none"/>
    </w:rPr>
  </w:style>
  <w:style w:type="paragraph" w:styleId="NoSpacing">
    <w:name w:val="No Spacing"/>
    <w:link w:val="NoSpacingChar"/>
    <w:qFormat/>
    <w:rsid w:val="00A81732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rsid w:val="00A81732"/>
    <w:rPr>
      <w:rFonts w:ascii="Calibri" w:hAnsi="Calibri"/>
      <w:sz w:val="22"/>
      <w:szCs w:val="22"/>
    </w:rPr>
  </w:style>
  <w:style w:type="character" w:customStyle="1" w:styleId="BalloonTextChar1">
    <w:name w:val="Balloon Text Char1"/>
    <w:rsid w:val="00A81732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81732"/>
    <w:rPr>
      <w:color w:val="808080"/>
    </w:rPr>
  </w:style>
  <w:style w:type="character" w:customStyle="1" w:styleId="MTEquationSection">
    <w:name w:val="MTEquationSection"/>
    <w:rsid w:val="00A81732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81732"/>
  </w:style>
  <w:style w:type="character" w:styleId="Strong">
    <w:name w:val="Strong"/>
    <w:uiPriority w:val="22"/>
    <w:qFormat/>
    <w:rsid w:val="00A81732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A81732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A8173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81732"/>
  </w:style>
  <w:style w:type="character" w:customStyle="1" w:styleId="lbqtext">
    <w:name w:val="lb_q_text"/>
    <w:rsid w:val="00A81732"/>
  </w:style>
  <w:style w:type="character" w:styleId="Emphasis">
    <w:name w:val="Emphasis"/>
    <w:uiPriority w:val="20"/>
    <w:qFormat/>
    <w:rsid w:val="00A8173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81732"/>
  </w:style>
  <w:style w:type="paragraph" w:customStyle="1" w:styleId="Style1">
    <w:name w:val="Style 1"/>
    <w:basedOn w:val="Heading1"/>
    <w:autoRedefine/>
    <w:qFormat/>
    <w:rsid w:val="00A81732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A81732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A8173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A8173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A8173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A81732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A81732"/>
  </w:style>
  <w:style w:type="paragraph" w:styleId="TOC3">
    <w:name w:val="toc 3"/>
    <w:basedOn w:val="Normal"/>
    <w:next w:val="Normal"/>
    <w:autoRedefine/>
    <w:uiPriority w:val="39"/>
    <w:unhideWhenUsed/>
    <w:rsid w:val="00A8173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A81732"/>
    <w:pPr>
      <w:numPr>
        <w:numId w:val="2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A81732"/>
    <w:pPr>
      <w:numPr>
        <w:numId w:val="3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character" w:styleId="SubtleEmphasis">
    <w:name w:val="Subtle Emphasis"/>
    <w:uiPriority w:val="19"/>
    <w:qFormat/>
    <w:rsid w:val="00A81732"/>
    <w:rPr>
      <w:i/>
      <w:iCs/>
      <w:color w:val="808080"/>
    </w:rPr>
  </w:style>
  <w:style w:type="character" w:customStyle="1" w:styleId="fontstyle01">
    <w:name w:val="fontstyle01"/>
    <w:rsid w:val="00A8173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8173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8173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8173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81732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A81732"/>
  </w:style>
  <w:style w:type="character" w:customStyle="1" w:styleId="separator">
    <w:name w:val="separator"/>
    <w:basedOn w:val="DefaultParagraphFont"/>
    <w:rsid w:val="00A81732"/>
  </w:style>
  <w:style w:type="paragraph" w:customStyle="1" w:styleId="oncaDanhsch">
    <w:name w:val="Đoạn của Danh sách"/>
    <w:basedOn w:val="Normal"/>
    <w:qFormat/>
    <w:rsid w:val="00A8173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A8173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8173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8173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A81732"/>
    <w:rPr>
      <w:rFonts w:ascii="VNI-Times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A81732"/>
    <w:pPr>
      <w:ind w:left="390" w:hanging="390"/>
      <w:jc w:val="both"/>
    </w:pPr>
    <w:rPr>
      <w:rFonts w:ascii="VNI-Times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A81732"/>
    <w:rPr>
      <w:rFonts w:ascii="VNI-Times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A81732"/>
    <w:rPr>
      <w:rFonts w:ascii="VNI-Times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A81732"/>
    <w:pPr>
      <w:jc w:val="center"/>
    </w:pPr>
    <w:rPr>
      <w:rFonts w:ascii="VNI-Helve" w:hAnsi="VNI-Helve"/>
      <w:b/>
      <w:bCs/>
      <w:sz w:val="20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A81732"/>
    <w:rPr>
      <w:rFonts w:ascii="VNI-Helve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rsid w:val="00A8173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rsid w:val="00A81732"/>
  </w:style>
  <w:style w:type="paragraph" w:customStyle="1" w:styleId="Style10">
    <w:name w:val="Style1"/>
    <w:basedOn w:val="Normal"/>
    <w:autoRedefine/>
    <w:rsid w:val="00A81732"/>
    <w:rPr>
      <w:b/>
      <w:bCs/>
      <w:szCs w:val="28"/>
    </w:rPr>
  </w:style>
  <w:style w:type="paragraph" w:customStyle="1" w:styleId="Style20">
    <w:name w:val="Style2"/>
    <w:basedOn w:val="Normal"/>
    <w:autoRedefine/>
    <w:rsid w:val="00A8173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A81732"/>
  </w:style>
  <w:style w:type="paragraph" w:customStyle="1" w:styleId="msonormal0">
    <w:name w:val="msonormal"/>
    <w:basedOn w:val="Normal"/>
    <w:rsid w:val="00A8173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A81732"/>
  </w:style>
  <w:style w:type="character" w:customStyle="1" w:styleId="CharChar11">
    <w:name w:val="Char Char11"/>
    <w:rsid w:val="00A8173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8173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81732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A81732"/>
    <w:rPr>
      <w:rFonts w:ascii="Calibri" w:eastAsia="Calibri" w:hAnsi="Calibri"/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8173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8173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81732"/>
    <w:rPr>
      <w:rFonts w:ascii="Arial" w:eastAsia="Arial" w:hAnsi="Arial"/>
      <w:vanish/>
      <w:sz w:val="16"/>
      <w:szCs w:val="16"/>
    </w:rPr>
  </w:style>
  <w:style w:type="character" w:customStyle="1" w:styleId="Bodytext2">
    <w:name w:val="Body text (2)_"/>
    <w:link w:val="Bodytext20"/>
    <w:rsid w:val="00A81732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81732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</w:rPr>
  </w:style>
  <w:style w:type="paragraph" w:customStyle="1" w:styleId="Normal0">
    <w:name w:val="Normal_0"/>
    <w:qFormat/>
    <w:rsid w:val="00126559"/>
    <w:pPr>
      <w:widowControl w:val="0"/>
    </w:pPr>
    <w:rPr>
      <w:rFonts w:ascii="Calibri" w:eastAsia="Calibri" w:hAnsi="Calibri"/>
      <w:noProof/>
      <w:lang w:val="vi-VN"/>
    </w:rPr>
  </w:style>
  <w:style w:type="paragraph" w:customStyle="1" w:styleId="Normal1">
    <w:name w:val="Normal_1"/>
    <w:qFormat/>
    <w:rsid w:val="00126559"/>
    <w:rPr>
      <w:sz w:val="24"/>
      <w:szCs w:val="24"/>
    </w:rPr>
  </w:style>
  <w:style w:type="character" w:styleId="UnresolvedMention">
    <w:name w:val="Unresolved Mention"/>
    <w:basedOn w:val="DefaultParagraphFont"/>
    <w:uiPriority w:val="99"/>
    <w:semiHidden/>
    <w:unhideWhenUsed/>
    <w:rsid w:val="0038671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597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866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77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4510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43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2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82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5.bin"/><Relationship Id="rId531" Type="http://schemas.openxmlformats.org/officeDocument/2006/relationships/oleObject" Target="embeddings/oleObject332.bin"/><Relationship Id="rId170" Type="http://schemas.openxmlformats.org/officeDocument/2006/relationships/oleObject" Target="embeddings/oleObject80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88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76.bin"/><Relationship Id="rId542" Type="http://schemas.openxmlformats.org/officeDocument/2006/relationships/image" Target="media/image195.wmf"/><Relationship Id="rId181" Type="http://schemas.openxmlformats.org/officeDocument/2006/relationships/image" Target="media/image89.wmf"/><Relationship Id="rId402" Type="http://schemas.openxmlformats.org/officeDocument/2006/relationships/oleObject" Target="embeddings/oleObject235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99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86.bin"/><Relationship Id="rId553" Type="http://schemas.openxmlformats.org/officeDocument/2006/relationships/oleObject" Target="embeddings/oleObject346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163.wmf"/><Relationship Id="rId497" Type="http://schemas.openxmlformats.org/officeDocument/2006/relationships/image" Target="media/image184.wmf"/><Relationship Id="rId620" Type="http://schemas.openxmlformats.org/officeDocument/2006/relationships/fontTable" Target="fontTable.xml"/><Relationship Id="rId357" Type="http://schemas.openxmlformats.org/officeDocument/2006/relationships/oleObject" Target="embeddings/oleObject197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352.bin"/><Relationship Id="rId424" Type="http://schemas.openxmlformats.org/officeDocument/2006/relationships/image" Target="media/image167.wmf"/><Relationship Id="rId270" Type="http://schemas.openxmlformats.org/officeDocument/2006/relationships/image" Target="media/image132.wmf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206.bin"/><Relationship Id="rId575" Type="http://schemas.openxmlformats.org/officeDocument/2006/relationships/oleObject" Target="embeddings/oleObject359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56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186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212.bin"/><Relationship Id="rId586" Type="http://schemas.openxmlformats.org/officeDocument/2006/relationships/image" Target="media/image213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66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39.bin"/><Relationship Id="rId513" Type="http://schemas.openxmlformats.org/officeDocument/2006/relationships/image" Target="media/image189.wmf"/><Relationship Id="rId597" Type="http://schemas.openxmlformats.org/officeDocument/2006/relationships/image" Target="media/image217.wmf"/><Relationship Id="rId152" Type="http://schemas.openxmlformats.org/officeDocument/2006/relationships/image" Target="media/image74.wmf"/><Relationship Id="rId457" Type="http://schemas.openxmlformats.org/officeDocument/2006/relationships/oleObject" Target="embeddings/oleObject273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8.bin"/><Relationship Id="rId524" Type="http://schemas.openxmlformats.org/officeDocument/2006/relationships/oleObject" Target="embeddings/oleObject325.bin"/><Relationship Id="rId98" Type="http://schemas.openxmlformats.org/officeDocument/2006/relationships/image" Target="media/image47.wmf"/><Relationship Id="rId163" Type="http://schemas.openxmlformats.org/officeDocument/2006/relationships/image" Target="media/image80.wmf"/><Relationship Id="rId370" Type="http://schemas.openxmlformats.org/officeDocument/2006/relationships/oleObject" Target="embeddings/oleObject207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81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69.bin"/><Relationship Id="rId535" Type="http://schemas.openxmlformats.org/officeDocument/2006/relationships/oleObject" Target="embeddings/oleObject336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214.bin"/><Relationship Id="rId602" Type="http://schemas.openxmlformats.org/officeDocument/2006/relationships/oleObject" Target="embeddings/oleObject376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57.bin"/><Relationship Id="rId479" Type="http://schemas.openxmlformats.org/officeDocument/2006/relationships/oleObject" Target="embeddings/oleObject292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80.bin"/><Relationship Id="rId490" Type="http://schemas.openxmlformats.org/officeDocument/2006/relationships/image" Target="media/image181.wmf"/><Relationship Id="rId504" Type="http://schemas.openxmlformats.org/officeDocument/2006/relationships/oleObject" Target="embeddings/oleObject311.bin"/><Relationship Id="rId546" Type="http://schemas.openxmlformats.org/officeDocument/2006/relationships/image" Target="media/image197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90.bin"/><Relationship Id="rId406" Type="http://schemas.openxmlformats.org/officeDocument/2006/relationships/image" Target="media/image161.wmf"/><Relationship Id="rId588" Type="http://schemas.openxmlformats.org/officeDocument/2006/relationships/oleObject" Target="embeddings/oleObject36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225.bin"/><Relationship Id="rId448" Type="http://schemas.openxmlformats.org/officeDocument/2006/relationships/oleObject" Target="embeddings/oleObject268.bin"/><Relationship Id="rId613" Type="http://schemas.openxmlformats.org/officeDocument/2006/relationships/oleObject" Target="embeddings/oleObject385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190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201.bin"/><Relationship Id="rId557" Type="http://schemas.openxmlformats.org/officeDocument/2006/relationships/oleObject" Target="embeddings/oleObject348.bin"/><Relationship Id="rId599" Type="http://schemas.openxmlformats.org/officeDocument/2006/relationships/image" Target="media/image218.wmf"/><Relationship Id="rId196" Type="http://schemas.openxmlformats.org/officeDocument/2006/relationships/oleObject" Target="embeddings/oleObject93.bin"/><Relationship Id="rId417" Type="http://schemas.openxmlformats.org/officeDocument/2006/relationships/image" Target="media/image165.wmf"/><Relationship Id="rId459" Type="http://schemas.openxmlformats.org/officeDocument/2006/relationships/oleObject" Target="embeddings/oleObject27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60.bin"/><Relationship Id="rId470" Type="http://schemas.openxmlformats.org/officeDocument/2006/relationships/oleObject" Target="embeddings/oleObject283.bin"/><Relationship Id="rId526" Type="http://schemas.openxmlformats.org/officeDocument/2006/relationships/oleObject" Target="embeddings/oleObject327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71.bin"/><Relationship Id="rId568" Type="http://schemas.openxmlformats.org/officeDocument/2006/relationships/image" Target="media/image206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208.bin"/><Relationship Id="rId428" Type="http://schemas.openxmlformats.org/officeDocument/2006/relationships/image" Target="media/image169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94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65.wmf"/><Relationship Id="rId537" Type="http://schemas.openxmlformats.org/officeDocument/2006/relationships/oleObject" Target="embeddings/oleObject338.bin"/><Relationship Id="rId579" Type="http://schemas.openxmlformats.org/officeDocument/2006/relationships/oleObject" Target="embeddings/oleObject362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82.bin"/><Relationship Id="rId383" Type="http://schemas.openxmlformats.org/officeDocument/2006/relationships/oleObject" Target="embeddings/oleObject216.bin"/><Relationship Id="rId439" Type="http://schemas.openxmlformats.org/officeDocument/2006/relationships/oleObject" Target="embeddings/oleObject259.bin"/><Relationship Id="rId590" Type="http://schemas.openxmlformats.org/officeDocument/2006/relationships/oleObject" Target="embeddings/oleObject370.bin"/><Relationship Id="rId604" Type="http://schemas.openxmlformats.org/officeDocument/2006/relationships/oleObject" Target="embeddings/oleObject378.bin"/><Relationship Id="rId201" Type="http://schemas.openxmlformats.org/officeDocument/2006/relationships/image" Target="media/image99.wmf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174.wmf"/><Relationship Id="rId506" Type="http://schemas.openxmlformats.org/officeDocument/2006/relationships/oleObject" Target="embeddings/oleObject313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52.wmf"/><Relationship Id="rId492" Type="http://schemas.openxmlformats.org/officeDocument/2006/relationships/image" Target="media/image182.wmf"/><Relationship Id="rId548" Type="http://schemas.openxmlformats.org/officeDocument/2006/relationships/image" Target="media/image198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image" Target="media/image92.wmf"/><Relationship Id="rId352" Type="http://schemas.openxmlformats.org/officeDocument/2006/relationships/oleObject" Target="embeddings/oleObject192.bin"/><Relationship Id="rId394" Type="http://schemas.openxmlformats.org/officeDocument/2006/relationships/oleObject" Target="embeddings/oleObject227.bin"/><Relationship Id="rId408" Type="http://schemas.openxmlformats.org/officeDocument/2006/relationships/oleObject" Target="embeddings/oleObject240.bin"/><Relationship Id="rId615" Type="http://schemas.openxmlformats.org/officeDocument/2006/relationships/header" Target="header2.xml"/><Relationship Id="rId212" Type="http://schemas.openxmlformats.org/officeDocument/2006/relationships/image" Target="media/image104.wmf"/><Relationship Id="rId254" Type="http://schemas.openxmlformats.org/officeDocument/2006/relationships/image" Target="media/image124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77.bin"/><Relationship Id="rId517" Type="http://schemas.openxmlformats.org/officeDocument/2006/relationships/image" Target="media/image191.wmf"/><Relationship Id="rId559" Type="http://schemas.openxmlformats.org/officeDocument/2006/relationships/oleObject" Target="embeddings/oleObject349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6.png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62.bin"/><Relationship Id="rId363" Type="http://schemas.openxmlformats.org/officeDocument/2006/relationships/oleObject" Target="embeddings/oleObject203.bin"/><Relationship Id="rId419" Type="http://schemas.openxmlformats.org/officeDocument/2006/relationships/image" Target="media/image166.wmf"/><Relationship Id="rId570" Type="http://schemas.openxmlformats.org/officeDocument/2006/relationships/image" Target="media/image207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170.wmf"/><Relationship Id="rId18" Type="http://schemas.openxmlformats.org/officeDocument/2006/relationships/image" Target="media/image6.png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85.bin"/><Relationship Id="rId528" Type="http://schemas.openxmlformats.org/officeDocument/2006/relationships/oleObject" Target="embeddings/oleObject329.bin"/><Relationship Id="rId125" Type="http://schemas.openxmlformats.org/officeDocument/2006/relationships/oleObject" Target="embeddings/oleObject58.bin"/><Relationship Id="rId167" Type="http://schemas.openxmlformats.org/officeDocument/2006/relationships/image" Target="media/image82.wmf"/><Relationship Id="rId332" Type="http://schemas.openxmlformats.org/officeDocument/2006/relationships/oleObject" Target="embeddings/oleObject173.bin"/><Relationship Id="rId374" Type="http://schemas.openxmlformats.org/officeDocument/2006/relationships/oleObject" Target="embeddings/oleObject209.bin"/><Relationship Id="rId581" Type="http://schemas.openxmlformats.org/officeDocument/2006/relationships/oleObject" Target="embeddings/oleObject364.bin"/><Relationship Id="rId71" Type="http://schemas.openxmlformats.org/officeDocument/2006/relationships/image" Target="media/image33.wmf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5.wmf"/><Relationship Id="rId441" Type="http://schemas.openxmlformats.org/officeDocument/2006/relationships/oleObject" Target="embeddings/oleObject261.bin"/><Relationship Id="rId483" Type="http://schemas.openxmlformats.org/officeDocument/2006/relationships/oleObject" Target="embeddings/oleObject296.bin"/><Relationship Id="rId539" Type="http://schemas.openxmlformats.org/officeDocument/2006/relationships/image" Target="media/image193.png"/><Relationship Id="rId40" Type="http://schemas.openxmlformats.org/officeDocument/2006/relationships/oleObject" Target="embeddings/oleObject16.bin"/><Relationship Id="rId136" Type="http://schemas.openxmlformats.org/officeDocument/2006/relationships/image" Target="media/image66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83.bin"/><Relationship Id="rId550" Type="http://schemas.openxmlformats.org/officeDocument/2006/relationships/image" Target="media/image199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100.wmf"/><Relationship Id="rId385" Type="http://schemas.openxmlformats.org/officeDocument/2006/relationships/oleObject" Target="embeddings/oleObject218.bin"/><Relationship Id="rId592" Type="http://schemas.openxmlformats.org/officeDocument/2006/relationships/oleObject" Target="embeddings/oleObject371.bin"/><Relationship Id="rId606" Type="http://schemas.openxmlformats.org/officeDocument/2006/relationships/oleObject" Target="embeddings/oleObject380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162.wmf"/><Relationship Id="rId452" Type="http://schemas.openxmlformats.org/officeDocument/2006/relationships/image" Target="media/image175.wmf"/><Relationship Id="rId494" Type="http://schemas.openxmlformats.org/officeDocument/2006/relationships/oleObject" Target="embeddings/oleObject305.bin"/><Relationship Id="rId508" Type="http://schemas.openxmlformats.org/officeDocument/2006/relationships/oleObject" Target="embeddings/oleObject315.bin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9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94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229.bin"/><Relationship Id="rId561" Type="http://schemas.openxmlformats.org/officeDocument/2006/relationships/oleObject" Target="embeddings/oleObject350.bin"/><Relationship Id="rId617" Type="http://schemas.openxmlformats.org/officeDocument/2006/relationships/footer" Target="footer2.xml"/><Relationship Id="rId214" Type="http://schemas.openxmlformats.org/officeDocument/2006/relationships/oleObject" Target="embeddings/oleObject103.bin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48.bin"/><Relationship Id="rId463" Type="http://schemas.openxmlformats.org/officeDocument/2006/relationships/oleObject" Target="embeddings/oleObject278.bin"/><Relationship Id="rId519" Type="http://schemas.openxmlformats.org/officeDocument/2006/relationships/image" Target="media/image192.wmf"/><Relationship Id="rId116" Type="http://schemas.openxmlformats.org/officeDocument/2006/relationships/image" Target="media/image56.wmf"/><Relationship Id="rId158" Type="http://schemas.openxmlformats.org/officeDocument/2006/relationships/oleObject" Target="embeddings/oleObject74.bin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331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54.wmf"/><Relationship Id="rId572" Type="http://schemas.openxmlformats.org/officeDocument/2006/relationships/image" Target="media/image208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171.wmf"/><Relationship Id="rId474" Type="http://schemas.openxmlformats.org/officeDocument/2006/relationships/oleObject" Target="embeddings/oleObject287.bin"/><Relationship Id="rId127" Type="http://schemas.openxmlformats.org/officeDocument/2006/relationships/oleObject" Target="embeddings/oleObject59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75.bin"/><Relationship Id="rId376" Type="http://schemas.openxmlformats.org/officeDocument/2006/relationships/oleObject" Target="embeddings/oleObject210.bin"/><Relationship Id="rId541" Type="http://schemas.openxmlformats.org/officeDocument/2006/relationships/oleObject" Target="embeddings/oleObject340.bin"/><Relationship Id="rId583" Type="http://schemas.openxmlformats.org/officeDocument/2006/relationships/oleObject" Target="embeddings/oleObject365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234.bin"/><Relationship Id="rId443" Type="http://schemas.openxmlformats.org/officeDocument/2006/relationships/oleObject" Target="embeddings/oleObject263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98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85.bin"/><Relationship Id="rId387" Type="http://schemas.openxmlformats.org/officeDocument/2006/relationships/oleObject" Target="embeddings/oleObject220.bin"/><Relationship Id="rId510" Type="http://schemas.openxmlformats.org/officeDocument/2006/relationships/oleObject" Target="embeddings/oleObject316.bin"/><Relationship Id="rId552" Type="http://schemas.openxmlformats.org/officeDocument/2006/relationships/image" Target="media/image200.wmf"/><Relationship Id="rId594" Type="http://schemas.openxmlformats.org/officeDocument/2006/relationships/oleObject" Target="embeddings/oleObject372.bin"/><Relationship Id="rId608" Type="http://schemas.openxmlformats.org/officeDocument/2006/relationships/oleObject" Target="embeddings/oleObject38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43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176.wmf"/><Relationship Id="rId496" Type="http://schemas.openxmlformats.org/officeDocument/2006/relationships/oleObject" Target="embeddings/oleObject306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96.bin"/><Relationship Id="rId398" Type="http://schemas.openxmlformats.org/officeDocument/2006/relationships/oleObject" Target="embeddings/oleObject231.bin"/><Relationship Id="rId521" Type="http://schemas.openxmlformats.org/officeDocument/2006/relationships/oleObject" Target="embeddings/oleObject322.bin"/><Relationship Id="rId563" Type="http://schemas.openxmlformats.org/officeDocument/2006/relationships/oleObject" Target="embeddings/oleObject351.bin"/><Relationship Id="rId619" Type="http://schemas.openxmlformats.org/officeDocument/2006/relationships/footer" Target="footer3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50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79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66.bin"/><Relationship Id="rId367" Type="http://schemas.openxmlformats.org/officeDocument/2006/relationships/image" Target="media/image155.wmf"/><Relationship Id="rId532" Type="http://schemas.openxmlformats.org/officeDocument/2006/relationships/oleObject" Target="embeddings/oleObject333.bin"/><Relationship Id="rId574" Type="http://schemas.openxmlformats.org/officeDocument/2006/relationships/image" Target="media/image209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172.wmf"/><Relationship Id="rId476" Type="http://schemas.openxmlformats.org/officeDocument/2006/relationships/oleObject" Target="embeddings/oleObject289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77.bin"/><Relationship Id="rId501" Type="http://schemas.openxmlformats.org/officeDocument/2006/relationships/oleObject" Target="embeddings/oleObject309.bin"/><Relationship Id="rId543" Type="http://schemas.openxmlformats.org/officeDocument/2006/relationships/oleObject" Target="embeddings/oleObject341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211.bin"/><Relationship Id="rId403" Type="http://schemas.openxmlformats.org/officeDocument/2006/relationships/oleObject" Target="embeddings/oleObject236.bin"/><Relationship Id="rId585" Type="http://schemas.openxmlformats.org/officeDocument/2006/relationships/oleObject" Target="embeddings/oleObject366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65.bin"/><Relationship Id="rId487" Type="http://schemas.openxmlformats.org/officeDocument/2006/relationships/oleObject" Target="embeddings/oleObject300.bin"/><Relationship Id="rId610" Type="http://schemas.openxmlformats.org/officeDocument/2006/relationships/image" Target="media/image220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87.bin"/><Relationship Id="rId512" Type="http://schemas.openxmlformats.org/officeDocument/2006/relationships/oleObject" Target="embeddings/oleObject317.bin"/><Relationship Id="rId44" Type="http://schemas.openxmlformats.org/officeDocument/2006/relationships/oleObject" Target="embeddings/oleObject18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222.bin"/><Relationship Id="rId554" Type="http://schemas.openxmlformats.org/officeDocument/2006/relationships/image" Target="media/image201.wmf"/><Relationship Id="rId596" Type="http://schemas.openxmlformats.org/officeDocument/2006/relationships/oleObject" Target="embeddings/oleObject373.bin"/><Relationship Id="rId193" Type="http://schemas.openxmlformats.org/officeDocument/2006/relationships/image" Target="media/image95.wmf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44.bin"/><Relationship Id="rId456" Type="http://schemas.openxmlformats.org/officeDocument/2006/relationships/image" Target="media/image177.wmf"/><Relationship Id="rId498" Type="http://schemas.openxmlformats.org/officeDocument/2006/relationships/oleObject" Target="embeddings/oleObject307.bin"/><Relationship Id="rId621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7.bin"/><Relationship Id="rId523" Type="http://schemas.openxmlformats.org/officeDocument/2006/relationships/oleObject" Target="embeddings/oleObject324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98.bin"/><Relationship Id="rId565" Type="http://schemas.openxmlformats.org/officeDocument/2006/relationships/oleObject" Target="embeddings/oleObject353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51.bin"/><Relationship Id="rId467" Type="http://schemas.openxmlformats.org/officeDocument/2006/relationships/oleObject" Target="embeddings/oleObject280.bin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8.bin"/><Relationship Id="rId369" Type="http://schemas.openxmlformats.org/officeDocument/2006/relationships/image" Target="media/image156.wmf"/><Relationship Id="rId534" Type="http://schemas.openxmlformats.org/officeDocument/2006/relationships/oleObject" Target="embeddings/oleObject335.bin"/><Relationship Id="rId576" Type="http://schemas.openxmlformats.org/officeDocument/2006/relationships/image" Target="media/image210.wmf"/><Relationship Id="rId173" Type="http://schemas.openxmlformats.org/officeDocument/2006/relationships/image" Target="media/image85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213.bin"/><Relationship Id="rId436" Type="http://schemas.openxmlformats.org/officeDocument/2006/relationships/image" Target="media/image173.wmf"/><Relationship Id="rId601" Type="http://schemas.openxmlformats.org/officeDocument/2006/relationships/image" Target="media/image219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91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79.bin"/><Relationship Id="rId503" Type="http://schemas.openxmlformats.org/officeDocument/2006/relationships/oleObject" Target="embeddings/oleObject310.bin"/><Relationship Id="rId545" Type="http://schemas.openxmlformats.org/officeDocument/2006/relationships/oleObject" Target="embeddings/oleObject342.bin"/><Relationship Id="rId587" Type="http://schemas.openxmlformats.org/officeDocument/2006/relationships/oleObject" Target="embeddings/oleObject367.bin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224.bin"/><Relationship Id="rId405" Type="http://schemas.openxmlformats.org/officeDocument/2006/relationships/oleObject" Target="embeddings/oleObject238.bin"/><Relationship Id="rId447" Type="http://schemas.openxmlformats.org/officeDocument/2006/relationships/oleObject" Target="embeddings/oleObject267.bin"/><Relationship Id="rId612" Type="http://schemas.openxmlformats.org/officeDocument/2006/relationships/image" Target="media/image221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302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89.bin"/><Relationship Id="rId514" Type="http://schemas.openxmlformats.org/officeDocument/2006/relationships/oleObject" Target="embeddings/oleObject318.bin"/><Relationship Id="rId556" Type="http://schemas.openxmlformats.org/officeDocument/2006/relationships/image" Target="media/image202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image" Target="media/image96.wmf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200.bin"/><Relationship Id="rId416" Type="http://schemas.openxmlformats.org/officeDocument/2006/relationships/oleObject" Target="embeddings/oleObject245.bin"/><Relationship Id="rId598" Type="http://schemas.openxmlformats.org/officeDocument/2006/relationships/oleObject" Target="embeddings/oleObject374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74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9.bin"/><Relationship Id="rId525" Type="http://schemas.openxmlformats.org/officeDocument/2006/relationships/oleObject" Target="embeddings/oleObject326.bin"/><Relationship Id="rId567" Type="http://schemas.openxmlformats.org/officeDocument/2006/relationships/oleObject" Target="embeddings/oleObject355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57.wmf"/><Relationship Id="rId427" Type="http://schemas.openxmlformats.org/officeDocument/2006/relationships/oleObject" Target="embeddings/oleObject252.bin"/><Relationship Id="rId469" Type="http://schemas.openxmlformats.org/officeDocument/2006/relationships/oleObject" Target="embeddings/oleObject28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70.bin"/><Relationship Id="rId480" Type="http://schemas.openxmlformats.org/officeDocument/2006/relationships/oleObject" Target="embeddings/oleObject293.bin"/><Relationship Id="rId536" Type="http://schemas.openxmlformats.org/officeDocument/2006/relationships/oleObject" Target="embeddings/oleObject337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81.bin"/><Relationship Id="rId578" Type="http://schemas.openxmlformats.org/officeDocument/2006/relationships/oleObject" Target="embeddings/oleObject361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215.bin"/><Relationship Id="rId438" Type="http://schemas.openxmlformats.org/officeDocument/2006/relationships/oleObject" Target="embeddings/oleObject258.bin"/><Relationship Id="rId603" Type="http://schemas.openxmlformats.org/officeDocument/2006/relationships/oleObject" Target="embeddings/oleObject377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303.bin"/><Relationship Id="rId505" Type="http://schemas.openxmlformats.org/officeDocument/2006/relationships/oleObject" Target="embeddings/oleObject312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343.bin"/><Relationship Id="rId589" Type="http://schemas.openxmlformats.org/officeDocument/2006/relationships/oleObject" Target="embeddings/oleObject369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91.bin"/><Relationship Id="rId393" Type="http://schemas.openxmlformats.org/officeDocument/2006/relationships/oleObject" Target="embeddings/oleObject226.bin"/><Relationship Id="rId407" Type="http://schemas.openxmlformats.org/officeDocument/2006/relationships/oleObject" Target="embeddings/oleObject239.bin"/><Relationship Id="rId449" Type="http://schemas.openxmlformats.org/officeDocument/2006/relationships/oleObject" Target="embeddings/oleObject269.bin"/><Relationship Id="rId614" Type="http://schemas.openxmlformats.org/officeDocument/2006/relationships/header" Target="header1.xml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76.bin"/><Relationship Id="rId516" Type="http://schemas.openxmlformats.org/officeDocument/2006/relationships/oleObject" Target="embeddings/oleObject319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61.bin"/><Relationship Id="rId558" Type="http://schemas.openxmlformats.org/officeDocument/2006/relationships/image" Target="media/image203.wmf"/><Relationship Id="rId155" Type="http://schemas.openxmlformats.org/officeDocument/2006/relationships/oleObject" Target="embeddings/oleObject73.bin"/><Relationship Id="rId197" Type="http://schemas.openxmlformats.org/officeDocument/2006/relationships/image" Target="media/image97.wmf"/><Relationship Id="rId362" Type="http://schemas.openxmlformats.org/officeDocument/2006/relationships/oleObject" Target="embeddings/oleObject202.bin"/><Relationship Id="rId418" Type="http://schemas.openxmlformats.org/officeDocument/2006/relationships/oleObject" Target="embeddings/oleObject246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84.bin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27" Type="http://schemas.openxmlformats.org/officeDocument/2006/relationships/oleObject" Target="embeddings/oleObject328.bin"/><Relationship Id="rId569" Type="http://schemas.openxmlformats.org/officeDocument/2006/relationships/oleObject" Target="embeddings/oleObject356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8.bin"/><Relationship Id="rId331" Type="http://schemas.openxmlformats.org/officeDocument/2006/relationships/oleObject" Target="embeddings/oleObject172.bin"/><Relationship Id="rId373" Type="http://schemas.openxmlformats.org/officeDocument/2006/relationships/image" Target="media/image158.wmf"/><Relationship Id="rId429" Type="http://schemas.openxmlformats.org/officeDocument/2006/relationships/oleObject" Target="embeddings/oleObject253.bin"/><Relationship Id="rId580" Type="http://schemas.openxmlformats.org/officeDocument/2006/relationships/oleObject" Target="embeddings/oleObject36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60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95.bin"/><Relationship Id="rId538" Type="http://schemas.openxmlformats.org/officeDocument/2006/relationships/oleObject" Target="embeddings/oleObject339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77" Type="http://schemas.openxmlformats.org/officeDocument/2006/relationships/image" Target="media/image87.wmf"/><Relationship Id="rId342" Type="http://schemas.openxmlformats.org/officeDocument/2006/relationships/image" Target="media/image153.wmf"/><Relationship Id="rId384" Type="http://schemas.openxmlformats.org/officeDocument/2006/relationships/oleObject" Target="embeddings/oleObject217.bin"/><Relationship Id="rId591" Type="http://schemas.openxmlformats.org/officeDocument/2006/relationships/image" Target="media/image214.wmf"/><Relationship Id="rId605" Type="http://schemas.openxmlformats.org/officeDocument/2006/relationships/oleObject" Target="embeddings/oleObject379.bin"/><Relationship Id="rId202" Type="http://schemas.openxmlformats.org/officeDocument/2006/relationships/oleObject" Target="embeddings/oleObject96.bin"/><Relationship Id="rId244" Type="http://schemas.openxmlformats.org/officeDocument/2006/relationships/image" Target="media/image119.wmf"/><Relationship Id="rId39" Type="http://schemas.openxmlformats.org/officeDocument/2006/relationships/image" Target="media/image17.wmf"/><Relationship Id="rId286" Type="http://schemas.openxmlformats.org/officeDocument/2006/relationships/image" Target="media/image140.wmf"/><Relationship Id="rId451" Type="http://schemas.openxmlformats.org/officeDocument/2006/relationships/oleObject" Target="embeddings/oleObject270.bin"/><Relationship Id="rId493" Type="http://schemas.openxmlformats.org/officeDocument/2006/relationships/oleObject" Target="embeddings/oleObject304.bin"/><Relationship Id="rId507" Type="http://schemas.openxmlformats.org/officeDocument/2006/relationships/oleObject" Target="embeddings/oleObject314.bin"/><Relationship Id="rId549" Type="http://schemas.openxmlformats.org/officeDocument/2006/relationships/oleObject" Target="embeddings/oleObject344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93.bin"/><Relationship Id="rId395" Type="http://schemas.openxmlformats.org/officeDocument/2006/relationships/oleObject" Target="embeddings/oleObject228.bin"/><Relationship Id="rId409" Type="http://schemas.openxmlformats.org/officeDocument/2006/relationships/oleObject" Target="embeddings/oleObject241.bin"/><Relationship Id="rId560" Type="http://schemas.openxmlformats.org/officeDocument/2006/relationships/image" Target="media/image204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47.bin"/><Relationship Id="rId616" Type="http://schemas.openxmlformats.org/officeDocument/2006/relationships/footer" Target="footer1.xml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178.wmf"/><Relationship Id="rId518" Type="http://schemas.openxmlformats.org/officeDocument/2006/relationships/oleObject" Target="embeddings/oleObject320.bin"/><Relationship Id="rId115" Type="http://schemas.openxmlformats.org/officeDocument/2006/relationships/oleObject" Target="embeddings/oleObject53.bin"/><Relationship Id="rId157" Type="http://schemas.openxmlformats.org/officeDocument/2006/relationships/image" Target="media/image77.wmf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204.bin"/><Relationship Id="rId61" Type="http://schemas.openxmlformats.org/officeDocument/2006/relationships/image" Target="media/image28.wmf"/><Relationship Id="rId199" Type="http://schemas.openxmlformats.org/officeDocument/2006/relationships/image" Target="media/image98.wmf"/><Relationship Id="rId571" Type="http://schemas.openxmlformats.org/officeDocument/2006/relationships/oleObject" Target="embeddings/oleObject357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54.bin"/><Relationship Id="rId473" Type="http://schemas.openxmlformats.org/officeDocument/2006/relationships/oleObject" Target="embeddings/oleObject286.bin"/><Relationship Id="rId529" Type="http://schemas.openxmlformats.org/officeDocument/2006/relationships/oleObject" Target="embeddings/oleObject330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168" Type="http://schemas.openxmlformats.org/officeDocument/2006/relationships/oleObject" Target="embeddings/oleObject79.bin"/><Relationship Id="rId333" Type="http://schemas.openxmlformats.org/officeDocument/2006/relationships/oleObject" Target="embeddings/oleObject174.bin"/><Relationship Id="rId540" Type="http://schemas.openxmlformats.org/officeDocument/2006/relationships/image" Target="media/image194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59.wmf"/><Relationship Id="rId582" Type="http://schemas.openxmlformats.org/officeDocument/2006/relationships/image" Target="media/image211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233.bin"/><Relationship Id="rId442" Type="http://schemas.openxmlformats.org/officeDocument/2006/relationships/oleObject" Target="embeddings/oleObject262.bin"/><Relationship Id="rId484" Type="http://schemas.openxmlformats.org/officeDocument/2006/relationships/oleObject" Target="embeddings/oleObject297.bin"/><Relationship Id="rId137" Type="http://schemas.openxmlformats.org/officeDocument/2006/relationships/oleObject" Target="embeddings/oleObject64.bin"/><Relationship Id="rId302" Type="http://schemas.openxmlformats.org/officeDocument/2006/relationships/image" Target="media/image148.wmf"/><Relationship Id="rId344" Type="http://schemas.openxmlformats.org/officeDocument/2006/relationships/oleObject" Target="embeddings/oleObject184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219.bin"/><Relationship Id="rId551" Type="http://schemas.openxmlformats.org/officeDocument/2006/relationships/oleObject" Target="embeddings/oleObject345.bin"/><Relationship Id="rId593" Type="http://schemas.openxmlformats.org/officeDocument/2006/relationships/image" Target="media/image215.wmf"/><Relationship Id="rId607" Type="http://schemas.openxmlformats.org/officeDocument/2006/relationships/oleObject" Target="embeddings/oleObject381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42.bin"/><Relationship Id="rId453" Type="http://schemas.openxmlformats.org/officeDocument/2006/relationships/oleObject" Target="embeddings/oleObject271.bin"/><Relationship Id="rId509" Type="http://schemas.openxmlformats.org/officeDocument/2006/relationships/image" Target="media/image187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183.wmf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95.bin"/><Relationship Id="rId397" Type="http://schemas.openxmlformats.org/officeDocument/2006/relationships/oleObject" Target="embeddings/oleObject230.bin"/><Relationship Id="rId520" Type="http://schemas.openxmlformats.org/officeDocument/2006/relationships/oleObject" Target="embeddings/oleObject321.bin"/><Relationship Id="rId562" Type="http://schemas.openxmlformats.org/officeDocument/2006/relationships/image" Target="media/image205.wmf"/><Relationship Id="rId618" Type="http://schemas.openxmlformats.org/officeDocument/2006/relationships/header" Target="header3.xml"/><Relationship Id="rId215" Type="http://schemas.openxmlformats.org/officeDocument/2006/relationships/image" Target="media/image105.wmf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49.bin"/><Relationship Id="rId464" Type="http://schemas.openxmlformats.org/officeDocument/2006/relationships/image" Target="media/image179.wmf"/><Relationship Id="rId299" Type="http://schemas.openxmlformats.org/officeDocument/2006/relationships/oleObject" Target="embeddings/oleObject146.bin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205.bin"/><Relationship Id="rId573" Type="http://schemas.openxmlformats.org/officeDocument/2006/relationships/oleObject" Target="embeddings/oleObject358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55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60.wmf"/><Relationship Id="rId500" Type="http://schemas.openxmlformats.org/officeDocument/2006/relationships/oleObject" Target="embeddings/oleObject308.bin"/><Relationship Id="rId584" Type="http://schemas.openxmlformats.org/officeDocument/2006/relationships/image" Target="media/image21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oleObject" Target="embeddings/oleObject264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221.bin"/><Relationship Id="rId511" Type="http://schemas.openxmlformats.org/officeDocument/2006/relationships/image" Target="media/image188.wmf"/><Relationship Id="rId609" Type="http://schemas.openxmlformats.org/officeDocument/2006/relationships/oleObject" Target="embeddings/oleObject383.bin"/><Relationship Id="rId85" Type="http://schemas.openxmlformats.org/officeDocument/2006/relationships/image" Target="media/image40.png"/><Relationship Id="rId150" Type="http://schemas.openxmlformats.org/officeDocument/2006/relationships/image" Target="media/image73.wmf"/><Relationship Id="rId595" Type="http://schemas.openxmlformats.org/officeDocument/2006/relationships/image" Target="media/image216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72.bin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6.bin"/><Relationship Id="rId522" Type="http://schemas.openxmlformats.org/officeDocument/2006/relationships/oleObject" Target="embeddings/oleObject323.bin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399" Type="http://schemas.openxmlformats.org/officeDocument/2006/relationships/oleObject" Target="embeddings/oleObject232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18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67.bin"/><Relationship Id="rId533" Type="http://schemas.openxmlformats.org/officeDocument/2006/relationships/oleObject" Target="embeddings/oleObject334.bin"/><Relationship Id="rId172" Type="http://schemas.openxmlformats.org/officeDocument/2006/relationships/oleObject" Target="embeddings/oleObject81.bin"/><Relationship Id="rId477" Type="http://schemas.openxmlformats.org/officeDocument/2006/relationships/oleObject" Target="embeddings/oleObject290.bin"/><Relationship Id="rId600" Type="http://schemas.openxmlformats.org/officeDocument/2006/relationships/oleObject" Target="embeddings/oleObject375.bin"/><Relationship Id="rId337" Type="http://schemas.openxmlformats.org/officeDocument/2006/relationships/oleObject" Target="embeddings/oleObject178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196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223.bin"/><Relationship Id="rId404" Type="http://schemas.openxmlformats.org/officeDocument/2006/relationships/oleObject" Target="embeddings/oleObject237.bin"/><Relationship Id="rId611" Type="http://schemas.openxmlformats.org/officeDocument/2006/relationships/oleObject" Target="embeddings/oleObject384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301.bin"/><Relationship Id="rId45" Type="http://schemas.openxmlformats.org/officeDocument/2006/relationships/image" Target="media/image20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88.bin"/><Relationship Id="rId555" Type="http://schemas.openxmlformats.org/officeDocument/2006/relationships/oleObject" Target="embeddings/oleObject347.bin"/><Relationship Id="rId194" Type="http://schemas.openxmlformats.org/officeDocument/2006/relationships/oleObject" Target="embeddings/oleObject92.bin"/><Relationship Id="rId208" Type="http://schemas.openxmlformats.org/officeDocument/2006/relationships/image" Target="media/image102.wmf"/><Relationship Id="rId415" Type="http://schemas.openxmlformats.org/officeDocument/2006/relationships/image" Target="media/image164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185.wmf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99.bin"/><Relationship Id="rId566" Type="http://schemas.openxmlformats.org/officeDocument/2006/relationships/oleObject" Target="embeddings/oleObject354.bin"/><Relationship Id="rId121" Type="http://schemas.openxmlformats.org/officeDocument/2006/relationships/oleObject" Target="embeddings/oleObject56.bin"/><Relationship Id="rId219" Type="http://schemas.openxmlformats.org/officeDocument/2006/relationships/image" Target="media/image107.wmf"/><Relationship Id="rId426" Type="http://schemas.openxmlformats.org/officeDocument/2006/relationships/image" Target="media/image168.wmf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360.bin"/><Relationship Id="rId132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62EC21-1D53-42A7-9E70-5B13577B66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8</TotalTime>
  <Pages>1</Pages>
  <Words>2839</Words>
  <Characters>16185</Characters>
  <Application>Microsoft Office Word</Application>
  <DocSecurity>0</DocSecurity>
  <Lines>134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8-30T08:04:00Z</cp:lastPrinted>
  <dcterms:created xsi:type="dcterms:W3CDTF">2019-01-19T14:06:00Z</dcterms:created>
  <dcterms:modified xsi:type="dcterms:W3CDTF">2024-10-25T16:09:00Z</dcterms:modified>
</cp:coreProperties>
</file>